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6CA4DC" w14:textId="77777777" w:rsidR="003D61BD" w:rsidRPr="00125896" w:rsidRDefault="003D61BD" w:rsidP="004F701C">
      <w:pPr>
        <w:pStyle w:val="a4"/>
      </w:pPr>
      <w:bookmarkStart w:id="0" w:name="_Toc76409953"/>
      <w:bookmarkStart w:id="1" w:name="_Toc67943115"/>
      <w:r w:rsidRPr="00125896">
        <w:t>Рабочая тетрадь № 3</w:t>
      </w:r>
      <w:bookmarkEnd w:id="0"/>
    </w:p>
    <w:tbl>
      <w:tblPr>
        <w:tblStyle w:val="4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76B60" w:rsidRPr="00125896" w14:paraId="598EB6C3" w14:textId="77777777" w:rsidTr="00576B60">
        <w:tc>
          <w:tcPr>
            <w:tcW w:w="9571" w:type="dxa"/>
          </w:tcPr>
          <w:bookmarkEnd w:id="1"/>
          <w:p w14:paraId="07FD6AB6" w14:textId="77777777" w:rsidR="00576B60" w:rsidRPr="00125896" w:rsidRDefault="00576B60" w:rsidP="004F701C">
            <w:pPr>
              <w:pStyle w:val="a1"/>
            </w:pPr>
            <w:r w:rsidRPr="00125896"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 w:rsidRPr="00125896">
              <w:rPr>
                <w:i/>
              </w:rPr>
              <w:t>разрядом</w:t>
            </w:r>
            <w:r w:rsidRPr="00125896">
              <w:t xml:space="preserve">. </w:t>
            </w:r>
          </w:p>
          <w:p w14:paraId="1FF372FA" w14:textId="77777777"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14:paraId="53063DCA" w14:textId="77777777" w:rsidR="00576B60" w:rsidRPr="00125896" w:rsidRDefault="00576B60" w:rsidP="001F43F2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2"/>
        <w:gridCol w:w="9422"/>
      </w:tblGrid>
      <w:tr w:rsidR="00576B60" w:rsidRPr="00125896" w14:paraId="31959E5C" w14:textId="77777777" w:rsidTr="00576B60">
        <w:tc>
          <w:tcPr>
            <w:tcW w:w="5000" w:type="pct"/>
            <w:gridSpan w:val="2"/>
            <w:shd w:val="clear" w:color="auto" w:fill="E2EFD9" w:themeFill="accent6" w:themeFillTint="33"/>
          </w:tcPr>
          <w:p w14:paraId="317D5E4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08028AB9" w14:textId="77777777" w:rsidTr="00576B60">
        <w:tc>
          <w:tcPr>
            <w:tcW w:w="5000" w:type="pct"/>
            <w:gridSpan w:val="2"/>
          </w:tcPr>
          <w:p w14:paraId="53E8F27B" w14:textId="77777777" w:rsidR="00576B60" w:rsidRPr="00125896" w:rsidRDefault="00576B60" w:rsidP="004F701C">
            <w:pPr>
              <w:pStyle w:val="a1"/>
            </w:pPr>
            <w:r w:rsidRPr="00125896">
              <w:t xml:space="preserve">Для представления целых чисел </w:t>
            </w:r>
            <w:r w:rsidR="0083708F" w:rsidRPr="00125896">
              <w:t xml:space="preserve">без знака </w:t>
            </w:r>
            <w:r w:rsidRPr="00125896">
              <w:t xml:space="preserve">удобен битовый набор, соответствующий записи в двоичной системе счисления. </w:t>
            </w:r>
            <w:r w:rsidR="0083708F" w:rsidRPr="00125896">
              <w:t>Для целых числе</w:t>
            </w:r>
            <w:r w:rsidRPr="00125896">
              <w:t xml:space="preserve"> без знака </w:t>
            </w:r>
            <w:r w:rsidR="0083708F" w:rsidRPr="00125896">
              <w:t>как правило выделяют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, 16, 32 или 64 разряда.</w:t>
            </w:r>
          </w:p>
          <w:p w14:paraId="2AAB4854" w14:textId="77777777" w:rsidR="00576B60" w:rsidRPr="00125896" w:rsidRDefault="0083708F" w:rsidP="004F701C">
            <w:pPr>
              <w:pStyle w:val="a1"/>
            </w:pPr>
            <w:r w:rsidRPr="00125896">
              <w:t>Д</w:t>
            </w:r>
            <w:r w:rsidR="00576B60" w:rsidRPr="00125896">
              <w:t>ля получения компьютерно</w:t>
            </w:r>
            <w:r w:rsidRPr="00125896">
              <w:t>йзаписи</w:t>
            </w:r>
            <w:r w:rsidR="00576B60" w:rsidRPr="00125896">
              <w:t xml:space="preserve"> целого числа </w:t>
            </w:r>
            <w:r w:rsidRPr="00125896">
              <w:t>без знака требуетсяего перевод в</w:t>
            </w:r>
            <w:r w:rsidR="00576B60" w:rsidRPr="00125896">
              <w:t xml:space="preserve"> двоичную систему счисления</w:t>
            </w:r>
            <w:r w:rsidRPr="00125896">
              <w:t>, далеенеобходимо</w:t>
            </w:r>
            <w:r w:rsidR="00576B60" w:rsidRPr="00125896">
              <w:t xml:space="preserve"> дополнить результат нулями </w:t>
            </w:r>
            <w:r w:rsidRPr="00125896">
              <w:t xml:space="preserve">слева </w:t>
            </w:r>
            <w:r w:rsidR="00576B60" w:rsidRPr="00125896">
              <w:t>до стандартной разрядности</w:t>
            </w:r>
            <w:r w:rsidRPr="00125896">
              <w:rPr>
                <w:i/>
                <w:lang w:val="en-US"/>
              </w:rPr>
              <w:t>k</w:t>
            </w:r>
            <w:r w:rsidR="00576B60" w:rsidRPr="00125896">
              <w:t>.</w:t>
            </w:r>
          </w:p>
        </w:tc>
      </w:tr>
      <w:tr w:rsidR="00576B60" w:rsidRPr="00125896" w14:paraId="172F133A" w14:textId="77777777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6490844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14:paraId="404630D5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401487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285D1DE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FCC444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A643D06" w14:textId="77777777" w:rsidR="00576B60" w:rsidRPr="00125896" w:rsidRDefault="00576B60" w:rsidP="004F701C">
            <w:pPr>
              <w:pStyle w:val="a2"/>
            </w:pPr>
            <w:r w:rsidRPr="00125896">
              <w:t>Найти представление беззнакового</w:t>
            </w:r>
            <w:r w:rsidR="0083708F" w:rsidRPr="00125896">
              <w:t xml:space="preserve">целого </w:t>
            </w:r>
            <w:r w:rsidRPr="00125896">
              <w:t>числа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разрядном битовом наборе</w:t>
            </w:r>
          </w:p>
        </w:tc>
      </w:tr>
      <w:tr w:rsidR="00576B60" w:rsidRPr="00125896" w14:paraId="36BE6296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2D0FE7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00D3ED5F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0D8E20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B6499C2" w14:textId="77777777" w:rsidR="00576B60" w:rsidRPr="00125896" w:rsidRDefault="00576B60" w:rsidP="004F701C">
            <w:pPr>
              <w:pStyle w:val="a2"/>
            </w:pPr>
            <w:r w:rsidRPr="00125896">
              <w:t xml:space="preserve">Переведем число 26 в двоичную систему счисления. 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365"/>
              <w:gridCol w:w="365"/>
              <w:gridCol w:w="365"/>
              <w:gridCol w:w="365"/>
              <w:gridCol w:w="380"/>
            </w:tblGrid>
            <w:tr w:rsidR="00576B60" w:rsidRPr="00125896" w14:paraId="4A9A2909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D6B988B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3C7EA0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7691C9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67A290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785453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EBD2DF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3F365CC2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7252E3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86AB5B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0C92C9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0C0FFF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7286F6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546FBC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65FDFA51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391595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A1E2B4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26F7BF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9F2A00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BF1C6F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56BDCB0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586DE854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B78DFF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735388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FC6BAE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5FC452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9F57C8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9B60F1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0C8F214B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B76CBD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776AB1B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E8F06E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008621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CA829E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A5D68E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489778DC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9FD01E0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A3DE11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2F10CB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481AEC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4E1A1FFE" w14:textId="77777777"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5B4A331B" w14:textId="77777777"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</w:tbl>
          <w:p w14:paraId="760478E5" w14:textId="77777777" w:rsidR="00576B60" w:rsidRPr="00125896" w:rsidRDefault="00576B60" w:rsidP="004F701C">
            <w:pPr>
              <w:pStyle w:val="a2"/>
            </w:pPr>
            <w:r w:rsidRPr="00125896">
              <w:t>Результат перевода: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11010</w:t>
            </w:r>
            <w:r w:rsidRPr="00125896">
              <w:rPr>
                <w:vertAlign w:val="subscript"/>
              </w:rPr>
              <w:t>2</w:t>
            </w:r>
          </w:p>
          <w:p w14:paraId="249ED564" w14:textId="77777777" w:rsidR="00576B60" w:rsidRPr="00125896" w:rsidRDefault="00576B60" w:rsidP="004F701C">
            <w:pPr>
              <w:pStyle w:val="a2"/>
            </w:pPr>
            <w:r w:rsidRPr="00125896">
              <w:t>Дополним полученный результат слева нулями до восьми шестнадцати</w:t>
            </w:r>
          </w:p>
          <w:p w14:paraId="7C6D1BE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</w:t>
            </w:r>
            <w:r w:rsidRPr="00125896">
              <w:rPr>
                <w:b/>
              </w:rPr>
              <w:t>000</w:t>
            </w:r>
            <w:r w:rsidRPr="00125896">
              <w:t xml:space="preserve"> 11010</w:t>
            </w:r>
            <w:r w:rsidRPr="00125896">
              <w:rPr>
                <w:vertAlign w:val="subscript"/>
              </w:rPr>
              <w:t>2</w:t>
            </w:r>
          </w:p>
        </w:tc>
      </w:tr>
      <w:tr w:rsidR="00576B60" w:rsidRPr="00125896" w14:paraId="635D9D60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D460C9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A8A8DC3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96B4AB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EE67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00011010</w:t>
            </w:r>
          </w:p>
          <w:p w14:paraId="707D1B3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14:paraId="006D37E7" w14:textId="77777777" w:rsidR="00576B60" w:rsidRPr="00125896" w:rsidRDefault="00576B60" w:rsidP="001F43F2">
      <w:pPr>
        <w:pStyle w:val="a2"/>
      </w:pPr>
      <w:r w:rsidRPr="00125896"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9"/>
        <w:gridCol w:w="412"/>
        <w:gridCol w:w="9003"/>
      </w:tblGrid>
      <w:tr w:rsidR="00576B60" w:rsidRPr="00125896" w14:paraId="00B93B5C" w14:textId="77777777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7906460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lastRenderedPageBreak/>
              <w:t>3. Задания</w:t>
            </w:r>
          </w:p>
        </w:tc>
      </w:tr>
      <w:tr w:rsidR="00576B60" w:rsidRPr="00125896" w14:paraId="3F8FF64F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D26FC1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BA18C4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0A6BCA87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0E8FF1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58F707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AD9A3BF" w14:textId="77777777" w:rsidR="00576B60" w:rsidRPr="00125896" w:rsidRDefault="00576B60" w:rsidP="004F701C">
            <w:pPr>
              <w:pStyle w:val="a2"/>
            </w:pPr>
            <w:r w:rsidRPr="00125896">
              <w:t>Найти представление беззнакового числа 132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шестнадцатиразрядном битовом наборе</w:t>
            </w:r>
          </w:p>
        </w:tc>
      </w:tr>
      <w:tr w:rsidR="00576B60" w:rsidRPr="00125896" w14:paraId="05F1C7B0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45657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553ABC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37CF20A2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866EF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B5C1D9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C747D04" w14:textId="77777777" w:rsidR="000B3FD2" w:rsidRDefault="000B3FD2" w:rsidP="000B3FD2">
            <w:pPr>
              <w:spacing w:after="0" w:line="288" w:lineRule="auto"/>
              <w:contextualSpacing/>
              <w:jc w:val="both"/>
            </w:pPr>
            <w:r>
              <w:t>Перевод числа 132 из десятичной системы в двоичную:</w:t>
            </w:r>
          </w:p>
          <w:p w14:paraId="186FFF0F" w14:textId="6A75A36B" w:rsidR="000B3FD2" w:rsidRDefault="000B3FD2" w:rsidP="000B3FD2">
            <w:pPr>
              <w:spacing w:after="0" w:line="288" w:lineRule="auto"/>
              <w:contextualSpacing/>
              <w:jc w:val="both"/>
            </w:pPr>
            <w:r>
              <w:t>132 (десятичное) = 10000100 (двоичное)</w:t>
            </w:r>
          </w:p>
          <w:p w14:paraId="1B98A643" w14:textId="77777777" w:rsidR="000B3FD2" w:rsidRDefault="000B3FD2" w:rsidP="000B3FD2">
            <w:pPr>
              <w:spacing w:after="0" w:line="288" w:lineRule="auto"/>
              <w:contextualSpacing/>
              <w:jc w:val="both"/>
            </w:pPr>
            <w:r>
              <w:t>Добавление нулей в начало, чтобы получить шестнадцатиразрядное представление:</w:t>
            </w:r>
          </w:p>
          <w:p w14:paraId="47E859F0" w14:textId="4A2F1A93" w:rsidR="00576B60" w:rsidRPr="000B3FD2" w:rsidRDefault="000B3FD2" w:rsidP="000B3FD2">
            <w:pPr>
              <w:spacing w:after="0" w:line="288" w:lineRule="auto"/>
              <w:contextualSpacing/>
              <w:jc w:val="both"/>
            </w:pPr>
            <w:r>
              <w:t>00000000010000100</w:t>
            </w:r>
          </w:p>
        </w:tc>
      </w:tr>
      <w:tr w:rsidR="00576B60" w:rsidRPr="00125896" w14:paraId="013CE324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23B58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4F7CB3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627B0EC7" w14:textId="77777777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298D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B0E7C3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5C06F50" w14:textId="275B1063" w:rsidR="00576B60" w:rsidRPr="000B3FD2" w:rsidRDefault="000B3FD2" w:rsidP="00534E0D">
            <w:pPr>
              <w:spacing w:after="0" w:line="288" w:lineRule="auto"/>
              <w:contextualSpacing/>
              <w:jc w:val="both"/>
            </w:pPr>
            <w:r w:rsidRPr="000B3FD2">
              <w:rPr>
                <w:lang w:val="en-US"/>
              </w:rPr>
              <w:t>00000000010000100</w:t>
            </w:r>
          </w:p>
        </w:tc>
      </w:tr>
      <w:tr w:rsidR="00576B60" w:rsidRPr="00125896" w14:paraId="2ECD1BB6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F2C36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D3F41D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44E70099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ACE9D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D94877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61DEBAD" w14:textId="77777777" w:rsidR="00576B60" w:rsidRPr="00125896" w:rsidRDefault="00576B60" w:rsidP="004F701C">
            <w:pPr>
              <w:pStyle w:val="a2"/>
            </w:pPr>
            <w:r w:rsidRPr="00125896"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 w:rsidR="00576B60" w:rsidRPr="00125896" w14:paraId="33A363D2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0EC2A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A4D542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4779E6A5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E39337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3788E0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62D6852" w14:textId="77777777" w:rsidR="000B3FD2" w:rsidRPr="000B3FD2" w:rsidRDefault="000B3FD2" w:rsidP="000B3FD2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proofErr w:type="spellStart"/>
            <w:r w:rsidRPr="000B3FD2">
              <w:rPr>
                <w:lang w:val="en-US"/>
              </w:rPr>
              <w:t>Минимальное</w:t>
            </w:r>
            <w:proofErr w:type="spellEnd"/>
            <w:r w:rsidRPr="000B3FD2">
              <w:rPr>
                <w:lang w:val="en-US"/>
              </w:rPr>
              <w:t xml:space="preserve"> </w:t>
            </w:r>
            <w:proofErr w:type="spellStart"/>
            <w:r w:rsidRPr="000B3FD2">
              <w:rPr>
                <w:lang w:val="en-US"/>
              </w:rPr>
              <w:t>значение</w:t>
            </w:r>
            <w:proofErr w:type="spellEnd"/>
            <w:r w:rsidRPr="000B3FD2">
              <w:rPr>
                <w:lang w:val="en-US"/>
              </w:rPr>
              <w:t>: 0</w:t>
            </w:r>
          </w:p>
          <w:p w14:paraId="12EDCA63" w14:textId="1707CAF6" w:rsidR="00576B60" w:rsidRPr="00125896" w:rsidRDefault="000B3FD2" w:rsidP="000B3FD2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proofErr w:type="spellStart"/>
            <w:r w:rsidRPr="000B3FD2">
              <w:rPr>
                <w:lang w:val="en-US"/>
              </w:rPr>
              <w:t>Максимальное</w:t>
            </w:r>
            <w:proofErr w:type="spellEnd"/>
            <w:r w:rsidRPr="000B3FD2">
              <w:rPr>
                <w:lang w:val="en-US"/>
              </w:rPr>
              <w:t xml:space="preserve"> </w:t>
            </w:r>
            <w:proofErr w:type="spellStart"/>
            <w:r w:rsidRPr="000B3FD2">
              <w:rPr>
                <w:lang w:val="en-US"/>
              </w:rPr>
              <w:t>значение</w:t>
            </w:r>
            <w:proofErr w:type="spellEnd"/>
            <w:r w:rsidRPr="000B3FD2">
              <w:rPr>
                <w:lang w:val="en-US"/>
              </w:rPr>
              <w:t>: 65535</w:t>
            </w:r>
          </w:p>
        </w:tc>
      </w:tr>
      <w:tr w:rsidR="00576B60" w:rsidRPr="00125896" w14:paraId="028E0FD6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92280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4155C9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679F99E4" w14:textId="77777777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2255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05F2E9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036BB16" w14:textId="77777777" w:rsidR="000B3FD2" w:rsidRPr="000B3FD2" w:rsidRDefault="000B3FD2" w:rsidP="000B3FD2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proofErr w:type="spellStart"/>
            <w:r w:rsidRPr="000B3FD2">
              <w:rPr>
                <w:lang w:val="en-US"/>
              </w:rPr>
              <w:t>Минимальное</w:t>
            </w:r>
            <w:proofErr w:type="spellEnd"/>
            <w:r w:rsidRPr="000B3FD2">
              <w:rPr>
                <w:lang w:val="en-US"/>
              </w:rPr>
              <w:t xml:space="preserve"> </w:t>
            </w:r>
            <w:proofErr w:type="spellStart"/>
            <w:r w:rsidRPr="000B3FD2">
              <w:rPr>
                <w:lang w:val="en-US"/>
              </w:rPr>
              <w:t>значение</w:t>
            </w:r>
            <w:proofErr w:type="spellEnd"/>
            <w:r w:rsidRPr="000B3FD2">
              <w:rPr>
                <w:lang w:val="en-US"/>
              </w:rPr>
              <w:t>: 0</w:t>
            </w:r>
          </w:p>
          <w:p w14:paraId="4E8BE366" w14:textId="0EB40C11" w:rsidR="00576B60" w:rsidRPr="00125896" w:rsidRDefault="000B3FD2" w:rsidP="000B3FD2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proofErr w:type="spellStart"/>
            <w:r w:rsidRPr="000B3FD2">
              <w:rPr>
                <w:lang w:val="en-US"/>
              </w:rPr>
              <w:t>Максимальное</w:t>
            </w:r>
            <w:proofErr w:type="spellEnd"/>
            <w:r w:rsidRPr="000B3FD2">
              <w:rPr>
                <w:lang w:val="en-US"/>
              </w:rPr>
              <w:t xml:space="preserve"> </w:t>
            </w:r>
            <w:proofErr w:type="spellStart"/>
            <w:r w:rsidRPr="000B3FD2">
              <w:rPr>
                <w:lang w:val="en-US"/>
              </w:rPr>
              <w:t>значение</w:t>
            </w:r>
            <w:proofErr w:type="spellEnd"/>
            <w:r w:rsidRPr="000B3FD2">
              <w:rPr>
                <w:lang w:val="en-US"/>
              </w:rPr>
              <w:t>: 65535</w:t>
            </w:r>
          </w:p>
        </w:tc>
      </w:tr>
    </w:tbl>
    <w:p w14:paraId="70DFB7DC" w14:textId="77777777" w:rsidR="00576B60" w:rsidRPr="00125896" w:rsidRDefault="00576B60" w:rsidP="001F43F2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9854"/>
      </w:tblGrid>
      <w:tr w:rsidR="00576B60" w:rsidRPr="00125896" w14:paraId="20452526" w14:textId="77777777" w:rsidTr="00576B60">
        <w:tc>
          <w:tcPr>
            <w:tcW w:w="5000" w:type="pct"/>
            <w:shd w:val="clear" w:color="auto" w:fill="E2EFD9" w:themeFill="accent6" w:themeFillTint="33"/>
          </w:tcPr>
          <w:p w14:paraId="519D72A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69D7C813" w14:textId="77777777" w:rsidTr="00576B60">
        <w:tc>
          <w:tcPr>
            <w:tcW w:w="5000" w:type="pct"/>
          </w:tcPr>
          <w:p w14:paraId="17AEF587" w14:textId="77777777" w:rsidR="00576B60" w:rsidRPr="00125896" w:rsidRDefault="00576B60" w:rsidP="004F701C">
            <w:pPr>
              <w:pStyle w:val="a1"/>
            </w:pPr>
            <w:r w:rsidRPr="00125896">
              <w:t xml:space="preserve">Для </w:t>
            </w:r>
            <w:r w:rsidR="0083708F" w:rsidRPr="00125896">
              <w:t>целых чисел со знаком задействуют</w:t>
            </w:r>
            <w:r w:rsidRPr="00125896">
              <w:t xml:space="preserve"> три </w:t>
            </w:r>
            <w:r w:rsidR="0083708F" w:rsidRPr="00125896">
              <w:t>варианта компьютерного представления</w:t>
            </w:r>
            <w:r w:rsidRPr="00125896">
              <w:t>:</w:t>
            </w:r>
          </w:p>
          <w:p w14:paraId="2E0E03E7" w14:textId="77777777" w:rsidR="00576B60" w:rsidRPr="00125896" w:rsidRDefault="0083708F" w:rsidP="00534E0D">
            <w:pPr>
              <w:pStyle w:val="ListParagraph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прямо</w:t>
            </w:r>
            <w:r w:rsidRPr="00125896">
              <w:rPr>
                <w:spacing w:val="-6"/>
              </w:rPr>
              <w:t>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14:paraId="6AB86FCF" w14:textId="77777777" w:rsidR="00576B60" w:rsidRPr="00125896" w:rsidRDefault="0083708F" w:rsidP="00534E0D">
            <w:pPr>
              <w:pStyle w:val="ListParagraph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обрат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14:paraId="40A64F8F" w14:textId="77777777" w:rsidR="00576B60" w:rsidRPr="00125896" w:rsidRDefault="0083708F" w:rsidP="00534E0D">
            <w:pPr>
              <w:pStyle w:val="ListParagraph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дополнитель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.</w:t>
            </w:r>
          </w:p>
          <w:p w14:paraId="4747085A" w14:textId="77777777" w:rsidR="00576B60" w:rsidRPr="00125896" w:rsidRDefault="0083708F" w:rsidP="004F701C">
            <w:pPr>
              <w:pStyle w:val="a1"/>
            </w:pPr>
            <w:r w:rsidRPr="00125896">
              <w:t xml:space="preserve">Во всех этих способахстарший </w:t>
            </w:r>
            <w:r w:rsidR="00576B60" w:rsidRPr="00125896">
              <w:t>(</w:t>
            </w:r>
            <w:r w:rsidRPr="00125896">
              <w:t>левый</w:t>
            </w:r>
            <w:r w:rsidR="00576B60" w:rsidRPr="00125896">
              <w:t xml:space="preserve">) разряд </w:t>
            </w:r>
            <w:r w:rsidRPr="00125896">
              <w:t>равен нулю, если число положительное и единице, если число отрицательное.</w:t>
            </w:r>
            <w:r w:rsidR="00576B60" w:rsidRPr="00125896">
              <w:t xml:space="preserve"> Остальные разряд</w:t>
            </w:r>
            <w:r w:rsidR="00491A28" w:rsidRPr="00125896">
              <w:t>ы числа</w:t>
            </w:r>
            <w:r w:rsidR="00576B60" w:rsidRPr="00125896">
              <w:t xml:space="preserve"> (</w:t>
            </w:r>
            <w:r w:rsidR="00491A28" w:rsidRPr="00125896">
              <w:t xml:space="preserve">цифровая часть или </w:t>
            </w:r>
            <w:r w:rsidR="00576B60" w:rsidRPr="00125896">
              <w:t>мантисс</w:t>
            </w:r>
            <w:r w:rsidR="00491A28" w:rsidRPr="00125896">
              <w:t>а</w:t>
            </w:r>
            <w:r w:rsidR="00576B60" w:rsidRPr="00125896">
              <w:t xml:space="preserve">) </w:t>
            </w:r>
            <w:r w:rsidR="00491A28" w:rsidRPr="00125896">
              <w:t xml:space="preserve">задействованы </w:t>
            </w:r>
            <w:r w:rsidR="00576B60" w:rsidRPr="00125896">
              <w:t xml:space="preserve">для представления </w:t>
            </w:r>
            <w:r w:rsidR="00491A28" w:rsidRPr="00125896">
              <w:t>модуля</w:t>
            </w:r>
            <w:r w:rsidR="00576B60" w:rsidRPr="00125896">
              <w:t xml:space="preserve"> числа.</w:t>
            </w:r>
          </w:p>
          <w:p w14:paraId="0B1831A6" w14:textId="77777777" w:rsidR="00576B60" w:rsidRPr="00125896" w:rsidRDefault="00576B60" w:rsidP="004F701C">
            <w:pPr>
              <w:pStyle w:val="a1"/>
            </w:pPr>
            <w:r w:rsidRPr="00125896">
              <w:t xml:space="preserve">Положительные числа в </w:t>
            </w:r>
            <w:r w:rsidR="00491A28" w:rsidRPr="00125896">
              <w:t xml:space="preserve">дополнительном, обратном и </w:t>
            </w:r>
            <w:r w:rsidRPr="00125896">
              <w:t>прямом код</w:t>
            </w:r>
            <w:r w:rsidR="00491A28" w:rsidRPr="00125896">
              <w:t>еидентичны</w:t>
            </w:r>
            <w:r w:rsidRPr="00125896">
              <w:t xml:space="preserve"> – </w:t>
            </w:r>
            <w:r w:rsidR="00491A28" w:rsidRPr="00125896">
              <w:t xml:space="preserve">мантиссавключает двоичное представление </w:t>
            </w:r>
            <w:r w:rsidRPr="00125896">
              <w:t xml:space="preserve">числа, </w:t>
            </w:r>
            <w:r w:rsidR="00491A28" w:rsidRPr="00125896">
              <w:t xml:space="preserve">а </w:t>
            </w:r>
            <w:r w:rsidRPr="00125896">
              <w:t xml:space="preserve">в </w:t>
            </w:r>
            <w:r w:rsidR="00491A28" w:rsidRPr="00125896">
              <w:t xml:space="preserve">старшем </w:t>
            </w:r>
            <w:r w:rsidRPr="00125896">
              <w:t xml:space="preserve">разряде </w:t>
            </w:r>
            <w:r w:rsidR="00491A28" w:rsidRPr="00125896">
              <w:t>располагается ноль</w:t>
            </w:r>
            <w:r w:rsidRPr="00125896">
              <w:t>.</w:t>
            </w:r>
          </w:p>
          <w:p w14:paraId="3A3575B0" w14:textId="77777777" w:rsidR="00576B60" w:rsidRPr="00125896" w:rsidRDefault="00576B60" w:rsidP="004F701C">
            <w:pPr>
              <w:pStyle w:val="a1"/>
            </w:pPr>
            <w:r w:rsidRPr="00125896">
              <w:t xml:space="preserve">Для </w:t>
            </w:r>
            <w:r w:rsidR="00491A28" w:rsidRPr="00125896">
              <w:t>отображения</w:t>
            </w:r>
            <w:r w:rsidRPr="00125896">
              <w:t xml:space="preserve"> отрицательного </w:t>
            </w:r>
            <w:r w:rsidR="00491A28" w:rsidRPr="00125896">
              <w:t>значения</w:t>
            </w:r>
            <w:r w:rsidRPr="00125896">
              <w:t xml:space="preserve"> в прямом коде, в </w:t>
            </w:r>
            <w:r w:rsidR="00491A28" w:rsidRPr="00125896">
              <w:t>разряд знакаставиться единица</w:t>
            </w:r>
            <w:r w:rsidRPr="00125896">
              <w:t xml:space="preserve">, а в разряды </w:t>
            </w:r>
            <w:r w:rsidR="00491A28" w:rsidRPr="00125896">
              <w:t>мантиссы</w:t>
            </w:r>
            <w:r w:rsidRPr="00125896">
              <w:t xml:space="preserve"> – двоичный код его </w:t>
            </w:r>
            <w:r w:rsidR="00491A28" w:rsidRPr="00125896">
              <w:t>модуля</w:t>
            </w:r>
            <w:r w:rsidRPr="00125896">
              <w:t>.</w:t>
            </w:r>
          </w:p>
          <w:p w14:paraId="2FF0A63F" w14:textId="77777777" w:rsidR="00576B60" w:rsidRPr="00125896" w:rsidRDefault="00576B60" w:rsidP="004F701C">
            <w:pPr>
              <w:pStyle w:val="a1"/>
            </w:pPr>
            <w:r w:rsidRPr="00125896">
              <w:lastRenderedPageBreak/>
              <w:t xml:space="preserve">Обратный код отрицательного числа получается </w:t>
            </w:r>
            <w:r w:rsidR="00B06B54" w:rsidRPr="00125896">
              <w:t>инверсией в</w:t>
            </w:r>
            <w:r w:rsidRPr="00125896">
              <w:t xml:space="preserve">сех цифр двоичного </w:t>
            </w:r>
            <w:r w:rsidR="00B06B54" w:rsidRPr="00125896">
              <w:t>представления</w:t>
            </w:r>
            <w:r w:rsidRPr="00125896">
              <w:t xml:space="preserve"> абсолютной величины, включая </w:t>
            </w:r>
            <w:r w:rsidR="00B06B54" w:rsidRPr="00125896">
              <w:t>знаковый разряд</w:t>
            </w:r>
            <w:r w:rsidRPr="00125896">
              <w:t xml:space="preserve">: нули </w:t>
            </w:r>
            <w:r w:rsidR="00B06B54" w:rsidRPr="00125896">
              <w:t>инвертируются в</w:t>
            </w:r>
            <w:r w:rsidRPr="00125896">
              <w:t xml:space="preserve"> единиц</w:t>
            </w:r>
            <w:r w:rsidR="00B06B54" w:rsidRPr="00125896">
              <w:t>ы</w:t>
            </w:r>
            <w:r w:rsidRPr="00125896">
              <w:t xml:space="preserve">, а единицы </w:t>
            </w:r>
            <w:r w:rsidR="00B06B54" w:rsidRPr="00125896">
              <w:t>в нули.</w:t>
            </w:r>
          </w:p>
          <w:p w14:paraId="3E269967" w14:textId="77777777" w:rsidR="00576B60" w:rsidRPr="00125896" w:rsidRDefault="00576B60" w:rsidP="004F701C">
            <w:pPr>
              <w:pStyle w:val="a1"/>
            </w:pPr>
            <w:r w:rsidRPr="00125896">
              <w:t xml:space="preserve">Дополнительный код чисел </w:t>
            </w:r>
            <w:r w:rsidR="00B06B54" w:rsidRPr="00125896">
              <w:t xml:space="preserve">с отрицательным знаком рассчитывается путем прибавления </w:t>
            </w:r>
            <w:r w:rsidRPr="00125896">
              <w:t>единицы к его младшему разряду</w:t>
            </w:r>
            <w:r w:rsidR="00B06B54" w:rsidRPr="00125896">
              <w:t xml:space="preserve"> обратного кода числа</w:t>
            </w:r>
            <w:r w:rsidRPr="00125896">
              <w:t>.</w:t>
            </w:r>
          </w:p>
        </w:tc>
      </w:tr>
    </w:tbl>
    <w:p w14:paraId="162381EF" w14:textId="77777777" w:rsidR="001F43F2" w:rsidRPr="00125896" w:rsidRDefault="001F43F2">
      <w:r w:rsidRPr="00125896">
        <w:lastRenderedPageBreak/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2"/>
        <w:gridCol w:w="9422"/>
      </w:tblGrid>
      <w:tr w:rsidR="00576B60" w:rsidRPr="00125896" w14:paraId="053166E0" w14:textId="77777777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6B3C590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14:paraId="7E0BD3CC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3444B5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9E067A5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6C92EF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F1BD5A9" w14:textId="77777777" w:rsidR="00576B60" w:rsidRPr="00125896" w:rsidRDefault="00576B60" w:rsidP="004F701C">
            <w:pPr>
              <w:pStyle w:val="a2"/>
            </w:pPr>
            <w:r w:rsidRPr="00125896">
              <w:t>Перевести число 45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14:paraId="0343804C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0F5081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1AC1D3B4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F9D8A7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9D70E64" w14:textId="77777777" w:rsidR="00576B60" w:rsidRPr="00125896" w:rsidRDefault="00576B60" w:rsidP="004F701C">
            <w:pPr>
              <w:pStyle w:val="a2"/>
            </w:pPr>
            <w:r w:rsidRPr="00125896">
              <w:t xml:space="preserve">Сначала переведем десятичное число </w:t>
            </w:r>
            <w:r w:rsidRPr="00125896">
              <w:rPr>
                <w:b/>
              </w:rPr>
              <w:t>45</w:t>
            </w:r>
            <w:r w:rsidRPr="00125896">
              <w:t xml:space="preserve"> в двоичную систему счисления.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365"/>
              <w:gridCol w:w="365"/>
              <w:gridCol w:w="365"/>
              <w:gridCol w:w="365"/>
              <w:gridCol w:w="365"/>
              <w:gridCol w:w="380"/>
            </w:tblGrid>
            <w:tr w:rsidR="00576B60" w:rsidRPr="00125896" w14:paraId="1ECD7438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7A50048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ACA354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A6A282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594224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EF41F7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668D78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F20223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2CB9CDBA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AF052D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0A6314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2BC8B3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634A4F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CA8F4E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8C8EFD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FA5F52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222C7E3C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F16312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167DA0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8239E40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97ACC1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6F3D20B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2CD9B0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4C0593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1654E8C6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FF38E0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D9D62C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79E39F9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C6E7D9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5D5990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E5C3C5F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384BD0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123085DF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272B9F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655F26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7A405A6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1D972E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E1A761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832211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62C07B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6D71AA94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A8C6AB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7E5E85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3A0FE60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EF8041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BC0C72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DA43DB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0E0719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44AA1648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3CA9E6F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D0EDE5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E754B9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4E17D0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9855C1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7C2AB831" w14:textId="77777777"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0DE927D7" w14:textId="77777777"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14:paraId="4C25A451" w14:textId="77777777" w:rsidR="00576B60" w:rsidRPr="00125896" w:rsidRDefault="00576B60" w:rsidP="004F701C">
            <w:pPr>
              <w:pStyle w:val="a1"/>
              <w:rPr>
                <w:bdr w:val="none" w:sz="0" w:space="0" w:color="auto" w:frame="1"/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олучилось:</w:t>
            </w:r>
            <w:r w:rsidRPr="00125896">
              <w:rPr>
                <w:b/>
                <w:shd w:val="clear" w:color="auto" w:fill="FFFFFF"/>
              </w:rPr>
              <w:t>45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 w:rsidRPr="00125896">
              <w:rPr>
                <w:shd w:val="clear" w:color="auto" w:fill="FFFFFF"/>
              </w:rPr>
              <w:t xml:space="preserve">= </w:t>
            </w:r>
            <w:r w:rsidRPr="00125896">
              <w:rPr>
                <w:b/>
                <w:shd w:val="clear" w:color="auto" w:fill="FFFFFF"/>
              </w:rPr>
              <w:t>101101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>2</w:t>
            </w:r>
            <w:r w:rsidRPr="00125896">
              <w:rPr>
                <w:bdr w:val="none" w:sz="0" w:space="0" w:color="auto" w:frame="1"/>
                <w:shd w:val="clear" w:color="auto" w:fill="FFFFFF"/>
              </w:rPr>
              <w:t xml:space="preserve">. </w:t>
            </w:r>
          </w:p>
          <w:p w14:paraId="5B1DA14C" w14:textId="77777777" w:rsidR="00576B60" w:rsidRPr="00125896" w:rsidRDefault="00576B60" w:rsidP="004F701C">
            <w:pPr>
              <w:pStyle w:val="a1"/>
            </w:pPr>
            <w:r w:rsidRPr="00125896">
              <w:t xml:space="preserve">Запишем </w:t>
            </w:r>
            <w:r w:rsidRPr="00125896">
              <w:rPr>
                <w:b/>
              </w:rPr>
              <w:t>прямой код числа</w:t>
            </w:r>
            <w:r w:rsidRPr="00125896"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</w:rPr>
              <w:t>45</w:t>
            </w:r>
            <w:r w:rsidRPr="00125896">
              <w:t xml:space="preserve"> получаем прямой код в виде </w:t>
            </w:r>
            <w:r w:rsidRPr="00125896">
              <w:rPr>
                <w:b/>
              </w:rPr>
              <w:t>0,0101101</w:t>
            </w:r>
            <w:r w:rsidRPr="00125896"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 w:rsidR="00576B60" w:rsidRPr="00125896" w14:paraId="64153D52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8E353D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384BA19B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DDE4C2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D4EE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szCs w:val="28"/>
                <w:lang w:val="en-US"/>
              </w:rPr>
            </w:pPr>
            <w:r w:rsidRPr="00125896">
              <w:rPr>
                <w:b/>
                <w:szCs w:val="28"/>
              </w:rPr>
              <w:t>0,0101101</w:t>
            </w:r>
          </w:p>
          <w:p w14:paraId="236A18F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14:paraId="76BDFA81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88378C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20B2ADE0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140233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494EF71" w14:textId="77777777" w:rsidR="00576B60" w:rsidRPr="00125896" w:rsidRDefault="00576B60" w:rsidP="001F43F2">
            <w:pPr>
              <w:pStyle w:val="a1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56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14:paraId="04478CA7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1C52C7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7F7D314C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7EB97B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4284F64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szCs w:val="28"/>
              </w:rPr>
              <w:t xml:space="preserve">Выполним перевод положительного числа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szCs w:val="28"/>
              </w:rPr>
              <w:t xml:space="preserve"> в двоичную систему счисления, получим: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b/>
                <w:szCs w:val="28"/>
                <w:vertAlign w:val="subscript"/>
              </w:rPr>
              <w:t xml:space="preserve">10 </w:t>
            </w:r>
            <w:r w:rsidRPr="00125896">
              <w:rPr>
                <w:b/>
                <w:szCs w:val="28"/>
              </w:rPr>
              <w:t>= 111000</w:t>
            </w:r>
            <w:r w:rsidRPr="00125896">
              <w:rPr>
                <w:b/>
                <w:szCs w:val="28"/>
                <w:vertAlign w:val="subscript"/>
              </w:rPr>
              <w:t>2</w:t>
            </w:r>
            <w:r w:rsidRPr="00125896">
              <w:rPr>
                <w:szCs w:val="28"/>
              </w:rPr>
              <w:t xml:space="preserve">. </w:t>
            </w:r>
          </w:p>
          <w:p w14:paraId="097A8CEB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b/>
                <w:szCs w:val="28"/>
              </w:rPr>
            </w:pPr>
            <w:r w:rsidRPr="00125896">
              <w:rPr>
                <w:szCs w:val="28"/>
              </w:rPr>
              <w:t xml:space="preserve">Запишем </w:t>
            </w:r>
            <w:r w:rsidRPr="00125896">
              <w:rPr>
                <w:b/>
                <w:szCs w:val="28"/>
              </w:rPr>
              <w:t>прямой код числа</w:t>
            </w:r>
            <w:r w:rsidRPr="00125896">
              <w:rPr>
                <w:szCs w:val="28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  <w:szCs w:val="28"/>
              </w:rPr>
              <w:t>-56</w:t>
            </w:r>
            <w:r w:rsidRPr="00125896">
              <w:rPr>
                <w:szCs w:val="28"/>
              </w:rPr>
              <w:t xml:space="preserve"> получаем прямой код в виде </w:t>
            </w:r>
            <w:r w:rsidRPr="00125896">
              <w:rPr>
                <w:b/>
                <w:szCs w:val="28"/>
              </w:rPr>
              <w:t>1,0111000</w:t>
            </w:r>
            <w:r w:rsidRPr="00125896">
              <w:rPr>
                <w:szCs w:val="28"/>
              </w:rPr>
              <w:t>.</w:t>
            </w:r>
          </w:p>
          <w:p w14:paraId="3D7CC1D4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t>Обратный код</w:t>
            </w:r>
            <w:r w:rsidRPr="00125896">
              <w:rPr>
                <w:szCs w:val="28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 w:rsidRPr="00125896">
              <w:rPr>
                <w:b/>
                <w:szCs w:val="28"/>
              </w:rPr>
              <w:t>1,1000111.</w:t>
            </w:r>
          </w:p>
          <w:p w14:paraId="7624AD2A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lastRenderedPageBreak/>
              <w:t>Дополнительный код</w:t>
            </w:r>
            <w:r w:rsidRPr="00125896">
              <w:rPr>
                <w:szCs w:val="28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 w14:paraId="78142B93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 xml:space="preserve"> 1000111</w:t>
            </w:r>
          </w:p>
          <w:p w14:paraId="38D8A867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+           1</w:t>
            </w:r>
          </w:p>
          <w:p w14:paraId="6AC156F3" w14:textId="77777777" w:rsidR="00576B60" w:rsidRPr="00125896" w:rsidRDefault="00576B60" w:rsidP="00534E0D">
            <w:pPr>
              <w:spacing w:after="0" w:line="288" w:lineRule="auto"/>
              <w:contextualSpacing/>
              <w:rPr>
                <w:szCs w:val="28"/>
                <w:vertAlign w:val="superscript"/>
              </w:rPr>
            </w:pPr>
            <w:r w:rsidRPr="00125896">
              <w:rPr>
                <w:szCs w:val="28"/>
                <w:vertAlign w:val="superscript"/>
              </w:rPr>
              <w:t>_____________</w:t>
            </w:r>
          </w:p>
          <w:p w14:paraId="163198D3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1001000</w:t>
            </w:r>
          </w:p>
          <w:p w14:paraId="07C08363" w14:textId="77777777" w:rsidR="00576B60" w:rsidRPr="00125896" w:rsidRDefault="00576B60" w:rsidP="001F43F2">
            <w:pPr>
              <w:pStyle w:val="a1"/>
            </w:pPr>
            <w:r w:rsidRPr="00125896">
              <w:t>Получаем: 1,1001000</w:t>
            </w:r>
          </w:p>
        </w:tc>
      </w:tr>
      <w:tr w:rsidR="00576B60" w:rsidRPr="00125896" w14:paraId="25388413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0D923A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14:paraId="39260B68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42F834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D015F" w14:textId="77777777" w:rsidR="00576B60" w:rsidRPr="00125896" w:rsidRDefault="00576B60" w:rsidP="001F43F2">
            <w:pPr>
              <w:pStyle w:val="a2"/>
              <w:rPr>
                <w:b/>
              </w:rPr>
            </w:pPr>
            <w:r w:rsidRPr="00125896">
              <w:t xml:space="preserve">Прямой код </w:t>
            </w:r>
            <w:r w:rsidRPr="00125896">
              <w:rPr>
                <w:b/>
              </w:rPr>
              <w:t>1,0111000</w:t>
            </w:r>
          </w:p>
          <w:p w14:paraId="2CBA53EB" w14:textId="77777777" w:rsidR="00576B60" w:rsidRPr="00125896" w:rsidRDefault="00576B60" w:rsidP="001F43F2">
            <w:pPr>
              <w:pStyle w:val="a2"/>
              <w:rPr>
                <w:b/>
              </w:rPr>
            </w:pPr>
            <w:r w:rsidRPr="00125896">
              <w:t>Обратный код</w:t>
            </w:r>
            <w:r w:rsidRPr="00125896">
              <w:rPr>
                <w:b/>
              </w:rPr>
              <w:t xml:space="preserve"> 1,1000111</w:t>
            </w:r>
          </w:p>
          <w:p w14:paraId="03323BA0" w14:textId="77777777" w:rsidR="00576B60" w:rsidRPr="00125896" w:rsidRDefault="00576B60" w:rsidP="001F43F2">
            <w:pPr>
              <w:pStyle w:val="a2"/>
            </w:pPr>
            <w:r w:rsidRPr="00125896">
              <w:t>Дополнительный код</w:t>
            </w:r>
            <w:r w:rsidRPr="00125896">
              <w:rPr>
                <w:b/>
              </w:rPr>
              <w:t xml:space="preserve"> 1,1001000</w:t>
            </w:r>
          </w:p>
        </w:tc>
      </w:tr>
    </w:tbl>
    <w:p w14:paraId="03905F4E" w14:textId="77777777" w:rsidR="00576B60" w:rsidRPr="00125896" w:rsidRDefault="00576B60" w:rsidP="001F43F2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9"/>
        <w:gridCol w:w="412"/>
        <w:gridCol w:w="9003"/>
      </w:tblGrid>
      <w:tr w:rsidR="00576B60" w:rsidRPr="00125896" w14:paraId="53B93C6F" w14:textId="77777777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54A4DCD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64428A6F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5052B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88292B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128C0A21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7C5A10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3BEBE0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78C75B2" w14:textId="77777777" w:rsidR="00576B60" w:rsidRPr="00125896" w:rsidRDefault="00576B60" w:rsidP="004F701C">
            <w:pPr>
              <w:pStyle w:val="a2"/>
            </w:pPr>
            <w:r w:rsidRPr="00125896">
              <w:t xml:space="preserve">Перевести число </w:t>
            </w:r>
            <w:r w:rsidRPr="00125896">
              <w:rPr>
                <w:b/>
              </w:rPr>
              <w:t>12</w:t>
            </w:r>
            <w:r w:rsidRPr="00125896">
              <w:t xml:space="preserve">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14:paraId="47882037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6D4D0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930285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45AE8E80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48C80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F2DA90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3717388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Прямой код:</w:t>
            </w:r>
          </w:p>
          <w:p w14:paraId="626A1174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12 в двоичной системе: 1100</w:t>
            </w:r>
          </w:p>
          <w:p w14:paraId="1A2C8275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Так как мы используем 8 бит, дополним слева нулями:</w:t>
            </w:r>
          </w:p>
          <w:p w14:paraId="5BFDEBC6" w14:textId="6B423A22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Прямой код (8 бит): 00001100</w:t>
            </w:r>
          </w:p>
          <w:p w14:paraId="374AE572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Обратный код:</w:t>
            </w:r>
          </w:p>
          <w:p w14:paraId="4F510A13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Для положительных чисел обратный код такой же, как и прямой код, поэтому:</w:t>
            </w:r>
          </w:p>
          <w:p w14:paraId="556B6D46" w14:textId="66BD198B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Обратный код (8 бит): 00001100</w:t>
            </w:r>
          </w:p>
          <w:p w14:paraId="154BE8EE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Дополнительный код:</w:t>
            </w:r>
          </w:p>
          <w:p w14:paraId="1C33A56A" w14:textId="77777777" w:rsidR="0010641E" w:rsidRPr="0010641E" w:rsidRDefault="0010641E" w:rsidP="0010641E">
            <w:pPr>
              <w:spacing w:after="0" w:line="288" w:lineRule="auto"/>
              <w:contextualSpacing/>
              <w:rPr>
                <w:sz w:val="24"/>
                <w:szCs w:val="20"/>
              </w:rPr>
            </w:pPr>
            <w:r w:rsidRPr="0010641E">
              <w:rPr>
                <w:sz w:val="24"/>
                <w:szCs w:val="20"/>
              </w:rPr>
              <w:t>Дополнительный код положительного числа также совпадает с прямым кодом, поэтому:</w:t>
            </w:r>
          </w:p>
          <w:p w14:paraId="35BA4324" w14:textId="045D9AC5" w:rsidR="00576B60" w:rsidRPr="00125896" w:rsidRDefault="0010641E" w:rsidP="0010641E">
            <w:pPr>
              <w:spacing w:after="0" w:line="288" w:lineRule="auto"/>
              <w:contextualSpacing/>
              <w:rPr>
                <w:lang w:val="en-US"/>
              </w:rPr>
            </w:pPr>
            <w:proofErr w:type="spellStart"/>
            <w:r w:rsidRPr="0010641E">
              <w:rPr>
                <w:sz w:val="24"/>
                <w:szCs w:val="20"/>
                <w:lang w:val="en-US"/>
              </w:rPr>
              <w:t>Дополнительный</w:t>
            </w:r>
            <w:proofErr w:type="spellEnd"/>
            <w:r w:rsidRPr="0010641E">
              <w:rPr>
                <w:sz w:val="24"/>
                <w:szCs w:val="20"/>
                <w:lang w:val="en-US"/>
              </w:rPr>
              <w:t xml:space="preserve"> </w:t>
            </w:r>
            <w:proofErr w:type="spellStart"/>
            <w:r w:rsidRPr="0010641E">
              <w:rPr>
                <w:sz w:val="24"/>
                <w:szCs w:val="20"/>
                <w:lang w:val="en-US"/>
              </w:rPr>
              <w:t>код</w:t>
            </w:r>
            <w:proofErr w:type="spellEnd"/>
            <w:r w:rsidRPr="0010641E">
              <w:rPr>
                <w:sz w:val="24"/>
                <w:szCs w:val="20"/>
                <w:lang w:val="en-US"/>
              </w:rPr>
              <w:t xml:space="preserve"> (8 </w:t>
            </w:r>
            <w:proofErr w:type="spellStart"/>
            <w:r w:rsidRPr="0010641E">
              <w:rPr>
                <w:sz w:val="24"/>
                <w:szCs w:val="20"/>
                <w:lang w:val="en-US"/>
              </w:rPr>
              <w:t>бит</w:t>
            </w:r>
            <w:proofErr w:type="spellEnd"/>
            <w:r w:rsidRPr="0010641E">
              <w:rPr>
                <w:sz w:val="24"/>
                <w:szCs w:val="20"/>
                <w:lang w:val="en-US"/>
              </w:rPr>
              <w:t>): 00001100</w:t>
            </w:r>
          </w:p>
        </w:tc>
      </w:tr>
      <w:tr w:rsidR="00576B60" w:rsidRPr="00125896" w14:paraId="65E3BD1D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49D96D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B0CE3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2F8FF2C" w14:textId="77777777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AF70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74373D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139483C" w14:textId="77777777" w:rsidR="0010641E" w:rsidRDefault="0010641E" w:rsidP="0010641E">
            <w:pPr>
              <w:spacing w:after="0" w:line="288" w:lineRule="auto"/>
              <w:contextualSpacing/>
              <w:jc w:val="both"/>
            </w:pPr>
            <w:r>
              <w:t>Прямой код: 00001100</w:t>
            </w:r>
          </w:p>
          <w:p w14:paraId="4D94FB70" w14:textId="77777777" w:rsidR="0010641E" w:rsidRDefault="0010641E" w:rsidP="0010641E">
            <w:pPr>
              <w:spacing w:after="0" w:line="288" w:lineRule="auto"/>
              <w:contextualSpacing/>
              <w:jc w:val="both"/>
            </w:pPr>
            <w:r>
              <w:t>Обратный код: 00001100</w:t>
            </w:r>
          </w:p>
          <w:p w14:paraId="61BF4CFA" w14:textId="677EE920" w:rsidR="00576B60" w:rsidRPr="00125896" w:rsidRDefault="0010641E" w:rsidP="0010641E">
            <w:pPr>
              <w:spacing w:after="0" w:line="288" w:lineRule="auto"/>
              <w:contextualSpacing/>
              <w:jc w:val="both"/>
            </w:pPr>
            <w:r>
              <w:t>Дополнительный код: 00001100</w:t>
            </w:r>
          </w:p>
        </w:tc>
      </w:tr>
      <w:tr w:rsidR="00576B60" w:rsidRPr="00125896" w14:paraId="07DA5BFE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61E12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7064D9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2DE5DC8F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F07C81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894B3C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BC20927" w14:textId="77777777" w:rsidR="00576B60" w:rsidRPr="00125896" w:rsidRDefault="00576B60" w:rsidP="004F701C">
            <w:pPr>
              <w:pStyle w:val="a2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35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14:paraId="07100711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64B270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25F40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6AB5ECEA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EBCC2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D03B7C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519D8B0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Прямой код:</w:t>
            </w:r>
          </w:p>
          <w:p w14:paraId="7B9AD238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 xml:space="preserve">Для отрицательных чисел прямой код представляется как следующий </w:t>
            </w:r>
            <w:r w:rsidRPr="0010641E">
              <w:lastRenderedPageBreak/>
              <w:t>шаг после обратного кода. Для числа -35 в двоичной системе это будет:</w:t>
            </w:r>
          </w:p>
          <w:p w14:paraId="231C27DB" w14:textId="1C71571F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-35 (десятичное) = 00100011 (двоичное)</w:t>
            </w:r>
          </w:p>
          <w:p w14:paraId="0A31B43C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Обратный код:</w:t>
            </w:r>
          </w:p>
          <w:p w14:paraId="2FDC13B3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Обратный код получается инвертированием всех битов прямого кода:</w:t>
            </w:r>
          </w:p>
          <w:p w14:paraId="16C93F22" w14:textId="56FBFEF8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00100011 (прямой код) -&gt; 11011100 (обратный код)</w:t>
            </w:r>
          </w:p>
          <w:p w14:paraId="4187C1B6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Дополнительный код:</w:t>
            </w:r>
          </w:p>
          <w:p w14:paraId="101F2C1A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Дополнительный код получается путем прибавления 1 к обратному коду:</w:t>
            </w:r>
          </w:p>
          <w:p w14:paraId="22AD3ACF" w14:textId="499E3FA2" w:rsidR="00576B60" w:rsidRPr="00125896" w:rsidRDefault="0010641E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0641E">
              <w:rPr>
                <w:lang w:val="en-US"/>
              </w:rPr>
              <w:t>11011100 (</w:t>
            </w:r>
            <w:proofErr w:type="spellStart"/>
            <w:r w:rsidRPr="0010641E">
              <w:rPr>
                <w:lang w:val="en-US"/>
              </w:rPr>
              <w:t>обратный</w:t>
            </w:r>
            <w:proofErr w:type="spellEnd"/>
            <w:r w:rsidRPr="0010641E">
              <w:rPr>
                <w:lang w:val="en-US"/>
              </w:rPr>
              <w:t xml:space="preserve"> </w:t>
            </w:r>
            <w:proofErr w:type="spellStart"/>
            <w:r w:rsidRPr="0010641E">
              <w:rPr>
                <w:lang w:val="en-US"/>
              </w:rPr>
              <w:t>код</w:t>
            </w:r>
            <w:proofErr w:type="spellEnd"/>
            <w:r w:rsidRPr="0010641E">
              <w:rPr>
                <w:lang w:val="en-US"/>
              </w:rPr>
              <w:t>) + 1 = 11011101 (</w:t>
            </w:r>
            <w:proofErr w:type="spellStart"/>
            <w:r w:rsidRPr="0010641E">
              <w:rPr>
                <w:lang w:val="en-US"/>
              </w:rPr>
              <w:t>дополнительный</w:t>
            </w:r>
            <w:proofErr w:type="spellEnd"/>
            <w:r w:rsidRPr="0010641E">
              <w:rPr>
                <w:lang w:val="en-US"/>
              </w:rPr>
              <w:t xml:space="preserve"> </w:t>
            </w:r>
            <w:proofErr w:type="spellStart"/>
            <w:r w:rsidRPr="0010641E">
              <w:rPr>
                <w:lang w:val="en-US"/>
              </w:rPr>
              <w:t>код</w:t>
            </w:r>
            <w:proofErr w:type="spellEnd"/>
            <w:r w:rsidRPr="0010641E">
              <w:rPr>
                <w:lang w:val="en-US"/>
              </w:rPr>
              <w:t>)</w:t>
            </w:r>
          </w:p>
        </w:tc>
      </w:tr>
      <w:tr w:rsidR="00576B60" w:rsidRPr="00125896" w14:paraId="7DE385A4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04EC56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8F86FB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3EE0E275" w14:textId="77777777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AD89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5A3136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6A24897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Прямой код: 00100011</w:t>
            </w:r>
          </w:p>
          <w:p w14:paraId="7AC7BAA1" w14:textId="77777777" w:rsidR="0010641E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Обратный код: 11011100</w:t>
            </w:r>
          </w:p>
          <w:p w14:paraId="2C2C69BB" w14:textId="5B4FBF0D" w:rsidR="00576B60" w:rsidRPr="0010641E" w:rsidRDefault="0010641E" w:rsidP="0010641E">
            <w:pPr>
              <w:spacing w:after="0" w:line="288" w:lineRule="auto"/>
              <w:contextualSpacing/>
              <w:jc w:val="both"/>
            </w:pPr>
            <w:r w:rsidRPr="0010641E">
              <w:t>Дополнительный код: 11011101</w:t>
            </w:r>
          </w:p>
        </w:tc>
      </w:tr>
      <w:tr w:rsidR="00576B60" w:rsidRPr="00125896" w14:paraId="2CF7869A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45C6CD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8C8086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486BED46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F38F7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0D4D4E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FF86CA0" w14:textId="77777777" w:rsidR="00576B60" w:rsidRPr="00125896" w:rsidRDefault="00576B60" w:rsidP="004F701C">
            <w:pPr>
              <w:pStyle w:val="a2"/>
            </w:pPr>
            <w:r w:rsidRPr="00125896">
              <w:t xml:space="preserve">Задан дополнительный код числа в однобайтовом представлении: </w:t>
            </w:r>
            <w:r w:rsidRPr="00125896">
              <w:rPr>
                <w:b/>
              </w:rPr>
              <w:t>1,1011100</w:t>
            </w:r>
            <w:r w:rsidRPr="00125896">
              <w:t>. Найти число в десятичной системе счисления.</w:t>
            </w:r>
          </w:p>
        </w:tc>
      </w:tr>
      <w:tr w:rsidR="00576B60" w:rsidRPr="00125896" w14:paraId="725275B1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F7A644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65ED6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56AF78CA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079F43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19BF2E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6C32001" w14:textId="0FD36394" w:rsidR="00576B60" w:rsidRPr="00125896" w:rsidRDefault="00576B60" w:rsidP="00534E0D">
            <w:pPr>
              <w:spacing w:after="0" w:line="288" w:lineRule="auto"/>
              <w:jc w:val="both"/>
              <w:rPr>
                <w:szCs w:val="28"/>
                <w:lang w:val="en-US"/>
              </w:rPr>
            </w:pPr>
          </w:p>
        </w:tc>
      </w:tr>
      <w:tr w:rsidR="00576B60" w:rsidRPr="00125896" w14:paraId="70D331F5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4B9C09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1E273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4ADC59F4" w14:textId="77777777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0810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CD3FC6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B87FC07" w14:textId="3DEEDE4F" w:rsidR="00576B60" w:rsidRPr="0010641E" w:rsidRDefault="0010641E" w:rsidP="00534E0D">
            <w:pPr>
              <w:spacing w:after="0" w:line="288" w:lineRule="auto"/>
              <w:contextualSpacing/>
              <w:jc w:val="both"/>
            </w:pPr>
            <w:r>
              <w:rPr>
                <w:lang w:val="en-US"/>
              </w:rPr>
              <w:t>-92</w:t>
            </w:r>
          </w:p>
        </w:tc>
      </w:tr>
    </w:tbl>
    <w:p w14:paraId="0273D570" w14:textId="77777777"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9854"/>
      </w:tblGrid>
      <w:tr w:rsidR="00576B60" w:rsidRPr="00125896" w14:paraId="316FE56A" w14:textId="77777777" w:rsidTr="00576B60">
        <w:tc>
          <w:tcPr>
            <w:tcW w:w="5000" w:type="pct"/>
            <w:shd w:val="clear" w:color="auto" w:fill="E2EFD9" w:themeFill="accent6" w:themeFillTint="33"/>
          </w:tcPr>
          <w:p w14:paraId="30CFDD7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lastRenderedPageBreak/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46DFC6C3" w14:textId="77777777" w:rsidTr="00576B60">
        <w:tc>
          <w:tcPr>
            <w:tcW w:w="5000" w:type="pct"/>
          </w:tcPr>
          <w:p w14:paraId="2CC0F36B" w14:textId="77777777" w:rsidR="00576B60" w:rsidRPr="00125896" w:rsidRDefault="00576B60" w:rsidP="004F701C">
            <w:pPr>
              <w:pStyle w:val="a1"/>
            </w:pPr>
            <w:r w:rsidRPr="00125896">
              <w:t xml:space="preserve">Сложение и вычитание чисел </w:t>
            </w:r>
            <w:r w:rsidR="00B06B54" w:rsidRPr="00125896">
              <w:t xml:space="preserve">без знака осуществляется </w:t>
            </w:r>
            <w:r w:rsidRPr="00125896">
              <w:t xml:space="preserve">по </w:t>
            </w:r>
            <w:r w:rsidR="00B06B54" w:rsidRPr="00125896">
              <w:t xml:space="preserve">стандартным алгоритмам </w:t>
            </w:r>
            <w:r w:rsidRPr="00125896">
              <w:t>для позиционных систем счисления.</w:t>
            </w:r>
          </w:p>
          <w:p w14:paraId="01471688" w14:textId="77777777" w:rsidR="00576B60" w:rsidRPr="00125896" w:rsidRDefault="00B06B54" w:rsidP="004F701C">
            <w:pPr>
              <w:pStyle w:val="a1"/>
            </w:pPr>
            <w:r w:rsidRPr="00125896">
              <w:t xml:space="preserve">При сложении </w:t>
            </w:r>
            <w:r w:rsidR="00576B60" w:rsidRPr="00125896">
              <w:t xml:space="preserve">в обратном коде </w:t>
            </w:r>
            <w:r w:rsidRPr="00125896">
              <w:t>складываются все разряды (</w:t>
            </w:r>
            <w:r w:rsidR="00576B60" w:rsidRPr="00125896">
              <w:t>включая знаковый</w:t>
            </w:r>
            <w:r w:rsidRPr="00125896">
              <w:t>) по обычному алгоритму</w:t>
            </w:r>
            <w:r w:rsidR="00576B60" w:rsidRPr="00125896">
              <w:t xml:space="preserve">. Результат сложения для </w:t>
            </w:r>
            <w:r w:rsidR="00576B60" w:rsidRPr="00125896">
              <w:rPr>
                <w:i/>
              </w:rPr>
              <w:t>k</w:t>
            </w:r>
            <w:r w:rsidR="00576B60" w:rsidRPr="00125896">
              <w:t xml:space="preserve">-разрядных </w:t>
            </w:r>
            <w:r w:rsidRPr="00125896">
              <w:t xml:space="preserve">чиселв общем виде </w:t>
            </w:r>
            <w:r w:rsidR="00576B60" w:rsidRPr="00125896">
              <w:t xml:space="preserve">имеет длину </w:t>
            </w:r>
            <w:r w:rsidR="00576B60" w:rsidRPr="00125896">
              <w:rPr>
                <w:i/>
              </w:rPr>
              <w:t>k</w:t>
            </w:r>
            <w:r w:rsidR="00576B60" w:rsidRPr="00125896">
              <w:t>+1 (</w:t>
            </w:r>
            <w:r w:rsidRPr="00125896">
              <w:t>старший</w:t>
            </w:r>
            <w:r w:rsidR="00576B60" w:rsidRPr="00125896">
              <w:t xml:space="preserve"> разряд единиц</w:t>
            </w:r>
            <w:r w:rsidRPr="00125896">
              <w:t>а</w:t>
            </w:r>
            <w:r w:rsidR="00576B60" w:rsidRPr="00125896">
              <w:t xml:space="preserve">, если </w:t>
            </w:r>
            <w:r w:rsidRPr="00125896">
              <w:t xml:space="preserve">при сложении старших разрядов операндов </w:t>
            </w:r>
            <w:r w:rsidR="00576B60" w:rsidRPr="00125896">
              <w:t>был перенос, иначе – н</w:t>
            </w:r>
            <w:r w:rsidRPr="00125896">
              <w:t>оль</w:t>
            </w:r>
            <w:r w:rsidR="00576B60" w:rsidRPr="00125896">
              <w:t xml:space="preserve">). Значение левого          </w:t>
            </w:r>
            <w:r w:rsidRPr="00125896">
              <w:rPr>
                <w:i/>
              </w:rPr>
              <w:t>k</w:t>
            </w:r>
            <w:r w:rsidR="00576B60" w:rsidRPr="00125896">
              <w:t xml:space="preserve">+1-го разряда </w:t>
            </w:r>
            <w:r w:rsidRPr="00125896">
              <w:t>при</w:t>
            </w:r>
            <w:r w:rsidR="00576B60" w:rsidRPr="00125896">
              <w:t>бавляется к младшем</w:t>
            </w:r>
            <w:r w:rsidRPr="00125896">
              <w:t xml:space="preserve">у разряду результата. В итоге получим </w:t>
            </w:r>
            <w:r w:rsidRPr="00125896">
              <w:rPr>
                <w:i/>
              </w:rPr>
              <w:t>k</w:t>
            </w:r>
            <w:r w:rsidR="00576B60" w:rsidRPr="00125896">
              <w:t xml:space="preserve">-разрядный </w:t>
            </w:r>
            <w:r w:rsidRPr="00125896">
              <w:t xml:space="preserve">битовый </w:t>
            </w:r>
            <w:r w:rsidR="00576B60" w:rsidRPr="00125896">
              <w:t>набор</w:t>
            </w:r>
            <w:r w:rsidRPr="00125896">
              <w:t xml:space="preserve"> – </w:t>
            </w:r>
            <w:r w:rsidR="00576B60" w:rsidRPr="00125896">
              <w:t>сумм</w:t>
            </w:r>
            <w:r w:rsidRPr="00125896">
              <w:t>у</w:t>
            </w:r>
            <w:r w:rsidR="00576B60" w:rsidRPr="00125896">
              <w:t xml:space="preserve"> чисел в обратном коде. </w:t>
            </w:r>
            <w:r w:rsidRPr="00125896">
              <w:t>Разность</w:t>
            </w:r>
            <w:r w:rsidR="00576B60" w:rsidRPr="00125896">
              <w:t xml:space="preserve"> чисел в обратном коде </w:t>
            </w:r>
            <w:r w:rsidR="00576B60" w:rsidRPr="00125896">
              <w:rPr>
                <w:i/>
              </w:rPr>
              <w:t xml:space="preserve">x </w:t>
            </w:r>
            <w:r w:rsidR="00576B60" w:rsidRPr="00125896">
              <w:t xml:space="preserve">– </w:t>
            </w:r>
            <w:r w:rsidR="00576B60" w:rsidRPr="00125896">
              <w:rPr>
                <w:i/>
              </w:rPr>
              <w:t xml:space="preserve">y </w:t>
            </w:r>
            <w:r w:rsidRPr="00125896">
              <w:t xml:space="preserve">можно свести </w:t>
            </w:r>
            <w:r w:rsidR="00576B60" w:rsidRPr="00125896">
              <w:t xml:space="preserve">к </w:t>
            </w:r>
            <w:r w:rsidRPr="00125896">
              <w:t xml:space="preserve">операции сложения </w:t>
            </w:r>
            <w:r w:rsidR="00576B60" w:rsidRPr="00125896">
              <w:rPr>
                <w:i/>
              </w:rPr>
              <w:t xml:space="preserve">x+ </w:t>
            </w:r>
            <w:r w:rsidR="00576B60" w:rsidRPr="00125896">
              <w:t>(</w:t>
            </w:r>
            <w:r w:rsidR="00576B60" w:rsidRPr="00125896">
              <w:rPr>
                <w:i/>
              </w:rPr>
              <w:t>–y</w:t>
            </w:r>
            <w:r w:rsidR="00576B60" w:rsidRPr="00125896">
              <w:t xml:space="preserve">). </w:t>
            </w:r>
          </w:p>
          <w:p w14:paraId="1F381DE6" w14:textId="77777777" w:rsidR="00576B60" w:rsidRPr="00125896" w:rsidRDefault="00576B60" w:rsidP="004F701C">
            <w:pPr>
              <w:pStyle w:val="a1"/>
            </w:pPr>
            <w:r w:rsidRPr="00125896">
              <w:t xml:space="preserve">В дополнительном коде </w:t>
            </w:r>
            <w:r w:rsidR="00B06B54" w:rsidRPr="00125896">
              <w:t xml:space="preserve">для </w:t>
            </w:r>
            <w:r w:rsidRPr="00125896">
              <w:t>сложени</w:t>
            </w:r>
            <w:r w:rsidR="00B06B54" w:rsidRPr="00125896">
              <w:t xml:space="preserve">я сначала </w:t>
            </w:r>
            <w:r w:rsidRPr="00125896">
              <w:t>по обычному алг</w:t>
            </w:r>
            <w:r w:rsidR="00B06B54" w:rsidRPr="00125896">
              <w:t>оритму складываются все разряды (</w:t>
            </w:r>
            <w:r w:rsidRPr="00125896">
              <w:t>включая знаковый</w:t>
            </w:r>
            <w:r w:rsidR="00B06B54" w:rsidRPr="00125896">
              <w:t xml:space="preserve">), азатем </w:t>
            </w:r>
            <w:r w:rsidRPr="00125896">
              <w:t>единиц</w:t>
            </w:r>
            <w:r w:rsidR="00B06B54" w:rsidRPr="00125896">
              <w:t>у</w:t>
            </w:r>
            <w:r w:rsidRPr="00125896">
              <w:t xml:space="preserve"> переноса в </w:t>
            </w:r>
            <w:r w:rsidRPr="00125896">
              <w:rPr>
                <w:i/>
              </w:rPr>
              <w:t>k</w:t>
            </w:r>
            <w:r w:rsidRPr="00125896">
              <w:t xml:space="preserve">+1-й разряд </w:t>
            </w:r>
            <w:r w:rsidR="00B06B54" w:rsidRPr="00125896">
              <w:t>необходимо отбросить</w:t>
            </w:r>
            <w:r w:rsidRPr="00125896">
              <w:t>.</w:t>
            </w:r>
          </w:p>
        </w:tc>
      </w:tr>
    </w:tbl>
    <w:p w14:paraId="11D913C0" w14:textId="77777777" w:rsidR="00576B60" w:rsidRPr="00125896" w:rsidRDefault="00576B60" w:rsidP="00534E0D">
      <w:pPr>
        <w:spacing w:line="288" w:lineRule="auto"/>
        <w:jc w:val="both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2"/>
        <w:gridCol w:w="9422"/>
      </w:tblGrid>
      <w:tr w:rsidR="00576B60" w:rsidRPr="00125896" w14:paraId="178760BB" w14:textId="77777777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4FD773E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14:paraId="13C3D210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F96B5A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1E7DF689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A5E761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4E55F17" w14:textId="77777777" w:rsidR="00576B60" w:rsidRPr="00125896" w:rsidRDefault="00576B60" w:rsidP="004F701C">
            <w:pPr>
              <w:pStyle w:val="a2"/>
            </w:pPr>
            <w:r w:rsidRPr="00125896">
              <w:rPr>
                <w:shd w:val="clear" w:color="auto" w:fill="FFFFFF"/>
              </w:rPr>
              <w:t>Сложить два числа: А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7, В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16.</w:t>
            </w:r>
          </w:p>
        </w:tc>
      </w:tr>
      <w:tr w:rsidR="00576B60" w:rsidRPr="00125896" w14:paraId="5F494DBA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1679EF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3582D5E8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A37D20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A81413D" w14:textId="77777777" w:rsidR="00576B60" w:rsidRPr="00125896" w:rsidRDefault="00576B60" w:rsidP="004F701C">
            <w:pPr>
              <w:pStyle w:val="a2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ереведем числа в двоичную систему счисления</w:t>
            </w:r>
          </w:p>
          <w:p w14:paraId="7BB0B42C" w14:textId="77777777" w:rsidR="00576B60" w:rsidRPr="00125896" w:rsidRDefault="00576B60" w:rsidP="004F701C">
            <w:pPr>
              <w:pStyle w:val="a3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А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11 = +0111; 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0000.</w:t>
            </w:r>
          </w:p>
          <w:p w14:paraId="44FCF538" w14:textId="77777777" w:rsidR="00576B60" w:rsidRPr="00125896" w:rsidRDefault="00576B60" w:rsidP="004F701C">
            <w:pPr>
              <w:pStyle w:val="a2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Исходные числа имеют различную разрядность, необходимо провести выравнивание разрядной сетки:</w:t>
            </w:r>
          </w:p>
          <w:p w14:paraId="37583B4A" w14:textId="77777777" w:rsidR="00576B60" w:rsidRPr="00125896" w:rsidRDefault="00576B60" w:rsidP="004F701C">
            <w:pPr>
              <w:pStyle w:val="a3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00111;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10000.</w:t>
            </w:r>
          </w:p>
          <w:p w14:paraId="4EE74678" w14:textId="77777777" w:rsidR="00576B60" w:rsidRPr="00125896" w:rsidRDefault="00576B60" w:rsidP="004F701C">
            <w:pPr>
              <w:pStyle w:val="a2"/>
              <w:rPr>
                <w:lang w:eastAsia="ru-RU"/>
              </w:rPr>
            </w:pPr>
            <w:r w:rsidRPr="00125896">
              <w:rPr>
                <w:lang w:eastAsia="ru-RU"/>
              </w:rPr>
              <w:t>Сложение в обратном или дополнительном коде дает один и тот же результат: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413"/>
              <w:gridCol w:w="916"/>
            </w:tblGrid>
            <w:tr w:rsidR="004F701C" w:rsidRPr="00125896" w14:paraId="14A16076" w14:textId="77777777" w:rsidTr="00D27E12">
              <w:trPr>
                <w:jc w:val="center"/>
              </w:trPr>
              <w:tc>
                <w:tcPr>
                  <w:tcW w:w="0" w:type="auto"/>
                  <w:vMerge w:val="restart"/>
                  <w:vAlign w:val="center"/>
                </w:tcPr>
                <w:p w14:paraId="19875977" w14:textId="77777777" w:rsidR="004F701C" w:rsidRPr="00125896" w:rsidRDefault="004F701C" w:rsidP="004F701C">
                  <w:pPr>
                    <w:pStyle w:val="a1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+</w:t>
                  </w:r>
                </w:p>
              </w:tc>
              <w:tc>
                <w:tcPr>
                  <w:tcW w:w="0" w:type="auto"/>
                  <w:vAlign w:val="center"/>
                </w:tcPr>
                <w:p w14:paraId="787FE4F9" w14:textId="77777777" w:rsidR="004F701C" w:rsidRPr="00125896" w:rsidRDefault="004F701C" w:rsidP="004F701C">
                  <w:pPr>
                    <w:pStyle w:val="a1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vAlign w:val="center"/>
                </w:tcPr>
                <w:p w14:paraId="5D800DE1" w14:textId="77777777" w:rsidR="004F701C" w:rsidRPr="00125896" w:rsidRDefault="004F701C" w:rsidP="004F701C">
                  <w:pPr>
                    <w:pStyle w:val="a1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00111</w:t>
                  </w:r>
                </w:p>
              </w:tc>
            </w:tr>
            <w:tr w:rsidR="004F701C" w:rsidRPr="00125896" w14:paraId="68F96545" w14:textId="77777777" w:rsidTr="00D27E12">
              <w:trPr>
                <w:jc w:val="center"/>
              </w:trPr>
              <w:tc>
                <w:tcPr>
                  <w:tcW w:w="0" w:type="auto"/>
                  <w:vMerge/>
                </w:tcPr>
                <w:p w14:paraId="0DFE3BAD" w14:textId="77777777" w:rsidR="004F701C" w:rsidRPr="00125896" w:rsidRDefault="004F701C" w:rsidP="004F701C">
                  <w:pPr>
                    <w:pStyle w:val="a1"/>
                    <w:ind w:firstLine="0"/>
                    <w:rPr>
                      <w:lang w:eastAsia="ru-RU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14:paraId="6D442726" w14:textId="77777777" w:rsidR="004F701C" w:rsidRPr="00125896" w:rsidRDefault="004F701C" w:rsidP="004F701C">
                  <w:pPr>
                    <w:pStyle w:val="a1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14:paraId="6A9ECBB2" w14:textId="77777777" w:rsidR="004F701C" w:rsidRPr="00125896" w:rsidRDefault="004F701C" w:rsidP="004F701C">
                  <w:pPr>
                    <w:pStyle w:val="a1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000</w:t>
                  </w:r>
                </w:p>
              </w:tc>
            </w:tr>
            <w:tr w:rsidR="004F701C" w:rsidRPr="00125896" w14:paraId="21D1A878" w14:textId="77777777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42AF00B3" w14:textId="77777777" w:rsidR="004F701C" w:rsidRPr="00125896" w:rsidRDefault="00D27E12" w:rsidP="00D27E12">
                  <w:pPr>
                    <w:pStyle w:val="a1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2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14:paraId="4EBABDCD" w14:textId="77777777" w:rsidR="004F701C" w:rsidRPr="00125896" w:rsidRDefault="004F701C" w:rsidP="004F701C">
                  <w:pPr>
                    <w:pStyle w:val="a1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14:paraId="6D103517" w14:textId="77777777" w:rsidR="004F701C" w:rsidRPr="00125896" w:rsidRDefault="004F701C" w:rsidP="004F701C">
                  <w:pPr>
                    <w:pStyle w:val="a1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111</w:t>
                  </w:r>
                </w:p>
              </w:tc>
            </w:tr>
            <w:tr w:rsidR="00D27E12" w:rsidRPr="00125896" w14:paraId="0C928148" w14:textId="77777777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0338D9D7" w14:textId="77777777" w:rsidR="00D27E12" w:rsidRPr="00125896" w:rsidRDefault="00D27E12" w:rsidP="00D27E12">
                  <w:pPr>
                    <w:pStyle w:val="a1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10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gridSpan w:val="2"/>
                  <w:vAlign w:val="center"/>
                </w:tcPr>
                <w:p w14:paraId="3709C334" w14:textId="77777777" w:rsidR="00D27E12" w:rsidRPr="00125896" w:rsidRDefault="00D27E12" w:rsidP="00D27E12">
                  <w:pPr>
                    <w:pStyle w:val="a1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23</w:t>
                  </w:r>
                </w:p>
              </w:tc>
            </w:tr>
          </w:tbl>
          <w:p w14:paraId="6B765409" w14:textId="77777777" w:rsidR="00576B60" w:rsidRPr="00125896" w:rsidRDefault="00576B60" w:rsidP="00534E0D">
            <w:pPr>
              <w:shd w:val="clear" w:color="auto" w:fill="FFFFFF"/>
              <w:spacing w:after="0" w:line="288" w:lineRule="auto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</w:p>
        </w:tc>
      </w:tr>
      <w:tr w:rsidR="00576B60" w:rsidRPr="00125896" w14:paraId="0F9BBEAA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754E9D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1CDBF6FF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4EE466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0355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3</w:t>
            </w:r>
          </w:p>
        </w:tc>
      </w:tr>
      <w:tr w:rsidR="00576B60" w:rsidRPr="00125896" w14:paraId="23C0A526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D9F4FA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6CF6D1A4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08C5B9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3A2F0A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28"/>
              </w:rPr>
            </w:pPr>
            <w:r w:rsidRPr="00125896">
              <w:rPr>
                <w:color w:val="202122"/>
                <w:szCs w:val="28"/>
                <w:shd w:val="clear" w:color="auto" w:fill="FFFFFF"/>
              </w:rPr>
              <w:t>Сложить два числа: А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+16, В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-7 в ОК (обратный код) и ДК (дополнительный код).</w:t>
            </w:r>
          </w:p>
        </w:tc>
      </w:tr>
      <w:tr w:rsidR="00576B60" w:rsidRPr="00125896" w14:paraId="3D3972C1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3D5696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Решение:</w:t>
            </w:r>
          </w:p>
        </w:tc>
      </w:tr>
      <w:tr w:rsidR="00576B60" w:rsidRPr="00125896" w14:paraId="63591E34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FF423E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411AA23" w14:textId="77777777" w:rsidR="00576B60" w:rsidRPr="00125896" w:rsidRDefault="00B06B54" w:rsidP="004F701C">
            <w:pPr>
              <w:pStyle w:val="a2"/>
              <w:rPr>
                <w:lang w:eastAsia="ru-RU"/>
              </w:rPr>
            </w:pPr>
            <w:r w:rsidRPr="00125896">
              <w:rPr>
                <w:lang w:eastAsia="ru-RU"/>
              </w:rPr>
              <w:t>Требуется</w:t>
            </w:r>
            <w:r w:rsidR="00576B60" w:rsidRPr="00125896">
              <w:rPr>
                <w:lang w:eastAsia="ru-RU"/>
              </w:rPr>
              <w:t xml:space="preserve"> преобразование А+(-В), в которо</w:t>
            </w:r>
            <w:r w:rsidR="00211236" w:rsidRPr="00125896">
              <w:rPr>
                <w:lang w:eastAsia="ru-RU"/>
              </w:rPr>
              <w:t>м</w:t>
            </w:r>
            <w:r w:rsidR="00576B60" w:rsidRPr="00125896">
              <w:rPr>
                <w:lang w:eastAsia="ru-RU"/>
              </w:rPr>
              <w:t xml:space="preserve"> второй член </w:t>
            </w:r>
            <w:r w:rsidR="00211236" w:rsidRPr="00125896">
              <w:rPr>
                <w:lang w:eastAsia="ru-RU"/>
              </w:rPr>
              <w:t>записывается</w:t>
            </w:r>
            <w:r w:rsidR="00576B60" w:rsidRPr="00125896">
              <w:rPr>
                <w:lang w:eastAsia="ru-RU"/>
              </w:rPr>
              <w:t xml:space="preserve"> с учетом</w:t>
            </w:r>
            <w:r w:rsidR="00211236" w:rsidRPr="00125896">
              <w:rPr>
                <w:lang w:eastAsia="ru-RU"/>
              </w:rPr>
              <w:t xml:space="preserve"> его</w:t>
            </w:r>
            <w:r w:rsidR="00576B60" w:rsidRPr="00125896">
              <w:rPr>
                <w:lang w:eastAsia="ru-RU"/>
              </w:rPr>
              <w:t xml:space="preserve"> знака</w:t>
            </w:r>
            <w:r w:rsidR="00211236" w:rsidRPr="00125896">
              <w:rPr>
                <w:lang w:eastAsia="ru-RU"/>
              </w:rPr>
              <w:t>:</w:t>
            </w:r>
          </w:p>
          <w:p w14:paraId="24B8BF0F" w14:textId="77777777" w:rsidR="00576B60" w:rsidRPr="00125896" w:rsidRDefault="00576B60" w:rsidP="004F701C">
            <w:pPr>
              <w:pStyle w:val="a3"/>
              <w:rPr>
                <w:lang w:val="ru-RU"/>
              </w:rPr>
            </w:pPr>
            <w:r w:rsidRPr="00125896">
              <w:rPr>
                <w:lang w:val="ru-RU"/>
              </w:rPr>
              <w:t>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ок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0|10000;</w:t>
            </w:r>
          </w:p>
          <w:p w14:paraId="5E865AB8" w14:textId="77777777" w:rsidR="00576B60" w:rsidRPr="00125896" w:rsidRDefault="00576B60" w:rsidP="004F701C">
            <w:pPr>
              <w:pStyle w:val="a3"/>
              <w:rPr>
                <w:lang w:val="ru-RU"/>
              </w:rPr>
            </w:pPr>
            <w:r w:rsidRPr="00125896">
              <w:rPr>
                <w:lang w:val="ru-RU"/>
              </w:rPr>
              <w:t>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1|111 = 1|00111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 xml:space="preserve">ок </w:t>
            </w:r>
            <w:r w:rsidRPr="00125896">
              <w:rPr>
                <w:lang w:val="ru-RU"/>
              </w:rPr>
              <w:t>= 1|11000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1|11001</w:t>
            </w:r>
          </w:p>
          <w:p w14:paraId="63532E7E" w14:textId="77777777" w:rsidR="00576B60" w:rsidRPr="00125896" w:rsidRDefault="00576B60" w:rsidP="004F701C">
            <w:pPr>
              <w:pStyle w:val="a3"/>
            </w:pPr>
            <w:r w:rsidRPr="00125896">
              <w:object w:dxaOrig="8490" w:dyaOrig="4020" w14:anchorId="26A463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4.8pt;height:201.6pt" o:ole="">
                  <v:imagedata r:id="rId9" o:title=""/>
                </v:shape>
                <o:OLEObject Type="Embed" ProgID="PBrush" ShapeID="_x0000_i1025" DrawAspect="Content" ObjectID="_1757571654" r:id="rId10"/>
              </w:object>
            </w:r>
          </w:p>
          <w:p w14:paraId="092B75F6" w14:textId="77777777" w:rsidR="00576B60" w:rsidRPr="00125896" w:rsidRDefault="00576B60" w:rsidP="004F701C">
            <w:pPr>
              <w:pStyle w:val="a2"/>
              <w:rPr>
                <w:rFonts w:eastAsia="Times New Roman"/>
                <w:lang w:eastAsia="ru-RU"/>
              </w:rPr>
            </w:pPr>
            <w:r w:rsidRPr="00125896">
              <w:rPr>
                <w:shd w:val="clear" w:color="auto" w:fill="FFFFFF"/>
              </w:rPr>
              <w:t xml:space="preserve">При </w:t>
            </w:r>
            <w:r w:rsidR="00211236" w:rsidRPr="00125896">
              <w:rPr>
                <w:shd w:val="clear" w:color="auto" w:fill="FFFFFF"/>
              </w:rPr>
              <w:t>складыв</w:t>
            </w:r>
            <w:r w:rsidR="00211236" w:rsidRPr="00125896">
              <w:t>ании</w:t>
            </w:r>
            <w:r w:rsidRPr="00125896">
              <w:t xml:space="preserve"> чисел в</w:t>
            </w:r>
            <w:r w:rsidR="00211236" w:rsidRPr="00125896">
              <w:t xml:space="preserve"> обратном и дополнительном кодах </w:t>
            </w:r>
            <w:r w:rsidRPr="00125896">
              <w:t xml:space="preserve">получены переносы в знаковый разряд и из знакового разряда. В случае </w:t>
            </w:r>
            <w:r w:rsidR="00211236" w:rsidRPr="00125896">
              <w:t xml:space="preserve">первом случае (обратный код)при </w:t>
            </w:r>
            <w:r w:rsidRPr="00125896">
              <w:t>перенос</w:t>
            </w:r>
            <w:r w:rsidR="00211236" w:rsidRPr="00125896">
              <w:t>е</w:t>
            </w:r>
            <w:r w:rsidRPr="00125896">
              <w:t xml:space="preserve"> из знакового разряда </w:t>
            </w:r>
            <w:r w:rsidR="00211236" w:rsidRPr="00125896">
              <w:t>необходимо</w:t>
            </w:r>
            <w:r w:rsidRPr="00125896">
              <w:t xml:space="preserve"> дополнительн</w:t>
            </w:r>
            <w:r w:rsidRPr="00125896">
              <w:rPr>
                <w:shd w:val="clear" w:color="auto" w:fill="FFFFFF"/>
              </w:rPr>
              <w:t>о прибав</w:t>
            </w:r>
            <w:r w:rsidR="00211236" w:rsidRPr="00125896">
              <w:rPr>
                <w:shd w:val="clear" w:color="auto" w:fill="FFFFFF"/>
              </w:rPr>
              <w:t>ить единицу</w:t>
            </w:r>
            <w:r w:rsidRPr="00125896">
              <w:rPr>
                <w:shd w:val="clear" w:color="auto" w:fill="FFFFFF"/>
              </w:rPr>
              <w:t xml:space="preserve"> младшего разряда. В</w:t>
            </w:r>
            <w:r w:rsidR="00211236" w:rsidRPr="00125896">
              <w:rPr>
                <w:shd w:val="clear" w:color="auto" w:fill="FFFFFF"/>
              </w:rPr>
              <w:t>о втором</w:t>
            </w:r>
            <w:r w:rsidRPr="00125896">
              <w:rPr>
                <w:shd w:val="clear" w:color="auto" w:fill="FFFFFF"/>
              </w:rPr>
              <w:t xml:space="preserve"> случае </w:t>
            </w:r>
            <w:r w:rsidR="00211236" w:rsidRPr="00125896">
              <w:rPr>
                <w:shd w:val="clear" w:color="auto" w:fill="FFFFFF"/>
              </w:rPr>
              <w:t>(дополнительный код) данный</w:t>
            </w:r>
            <w:r w:rsidRPr="00125896">
              <w:rPr>
                <w:shd w:val="clear" w:color="auto" w:fill="FFFFFF"/>
              </w:rPr>
              <w:t xml:space="preserve"> перенос игнорируется.</w:t>
            </w:r>
          </w:p>
        </w:tc>
      </w:tr>
      <w:tr w:rsidR="00576B60" w:rsidRPr="00125896" w14:paraId="347A476E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E8A7C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3F320D51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213066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A57A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9</w:t>
            </w:r>
          </w:p>
        </w:tc>
      </w:tr>
    </w:tbl>
    <w:p w14:paraId="7E35C03A" w14:textId="77777777" w:rsidR="00576B60" w:rsidRPr="00125896" w:rsidRDefault="00576B60" w:rsidP="00534E0D">
      <w:pPr>
        <w:spacing w:line="288" w:lineRule="auto"/>
        <w:jc w:val="both"/>
        <w:rPr>
          <w:lang w:val="en-US"/>
        </w:rPr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12"/>
        <w:gridCol w:w="9003"/>
        <w:gridCol w:w="439"/>
      </w:tblGrid>
      <w:tr w:rsidR="00576B60" w:rsidRPr="00125896" w14:paraId="30E1DFCD" w14:textId="77777777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6F1C6F2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70DCA60C" w14:textId="77777777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45375D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1BC5EDE8" w14:textId="77777777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BDB1E9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0321114" w14:textId="77777777" w:rsidR="00576B60" w:rsidRPr="00125896" w:rsidRDefault="00576B60" w:rsidP="00D27E12">
            <w:pPr>
              <w:pStyle w:val="a2"/>
            </w:pPr>
            <w:r w:rsidRPr="00125896">
              <w:t xml:space="preserve">Дано два десятичных двузначных целых числа: А = 78, В = 56. </w:t>
            </w:r>
            <w:r w:rsidRPr="00125896">
              <w:rPr>
                <w:color w:val="202122"/>
                <w:szCs w:val="16"/>
                <w:shd w:val="clear" w:color="auto" w:fill="FFFFFF"/>
              </w:rPr>
              <w:t>Вычислить (А-В)ок, (В-А)дк.</w:t>
            </w:r>
          </w:p>
        </w:tc>
      </w:tr>
      <w:tr w:rsidR="00576B60" w:rsidRPr="00125896" w14:paraId="491EBAC6" w14:textId="77777777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344954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2499A5D8" w14:textId="77777777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AF027C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5299FFC" w14:textId="77777777" w:rsidR="00B706B2" w:rsidRDefault="00B706B2" w:rsidP="00B706B2">
            <w:pPr>
              <w:spacing w:after="0" w:line="288" w:lineRule="auto"/>
              <w:contextualSpacing/>
            </w:pPr>
            <w:r>
              <w:t>Выразим числа А и В в двоичной системе счисления:</w:t>
            </w:r>
          </w:p>
          <w:p w14:paraId="28EB47E3" w14:textId="77777777" w:rsidR="00B706B2" w:rsidRDefault="00B706B2" w:rsidP="00B706B2">
            <w:pPr>
              <w:spacing w:after="0" w:line="288" w:lineRule="auto"/>
              <w:contextualSpacing/>
            </w:pPr>
          </w:p>
          <w:p w14:paraId="653191ED" w14:textId="77777777" w:rsidR="00B706B2" w:rsidRDefault="00B706B2" w:rsidP="00B706B2">
            <w:pPr>
              <w:spacing w:after="0" w:line="288" w:lineRule="auto"/>
              <w:contextualSpacing/>
            </w:pPr>
            <w:r>
              <w:t>A = 78 (десятичное) = 01001110 (двоичное)</w:t>
            </w:r>
          </w:p>
          <w:p w14:paraId="39B80F5C" w14:textId="77777777" w:rsidR="00B706B2" w:rsidRDefault="00B706B2" w:rsidP="00B706B2">
            <w:pPr>
              <w:spacing w:after="0" w:line="288" w:lineRule="auto"/>
              <w:contextualSpacing/>
            </w:pPr>
            <w:r>
              <w:t>B = 56 (десятичное) = 00111000 (двоичное)</w:t>
            </w:r>
          </w:p>
          <w:p w14:paraId="6532033A" w14:textId="77777777" w:rsidR="00B706B2" w:rsidRDefault="00B706B2" w:rsidP="00B706B2">
            <w:pPr>
              <w:spacing w:after="0" w:line="288" w:lineRule="auto"/>
              <w:contextualSpacing/>
            </w:pPr>
            <w:r>
              <w:t>В обратном коде (ок) числа А и В будут выглядеть так же, как и их прямой код, так как оба числа положительные:</w:t>
            </w:r>
          </w:p>
          <w:p w14:paraId="4AB2BADC" w14:textId="77777777" w:rsidR="00B706B2" w:rsidRDefault="00B706B2" w:rsidP="00B706B2">
            <w:pPr>
              <w:spacing w:after="0" w:line="288" w:lineRule="auto"/>
              <w:contextualSpacing/>
            </w:pPr>
          </w:p>
          <w:p w14:paraId="45B76E40" w14:textId="77777777" w:rsidR="00B706B2" w:rsidRDefault="00B706B2" w:rsidP="00B706B2">
            <w:pPr>
              <w:spacing w:after="0" w:line="288" w:lineRule="auto"/>
              <w:contextualSpacing/>
            </w:pPr>
            <w:r>
              <w:t>(A - B)ок = 01001110 (A в обратном коде) - 00111000 (B в обратном коде) = 01001110 - 00111000 = 00010110</w:t>
            </w:r>
          </w:p>
          <w:p w14:paraId="290D6F68" w14:textId="77777777" w:rsidR="00B706B2" w:rsidRDefault="00B706B2" w:rsidP="00B706B2">
            <w:pPr>
              <w:spacing w:after="0" w:line="288" w:lineRule="auto"/>
              <w:contextualSpacing/>
            </w:pPr>
            <w:r>
              <w:t>В дополнительном коде (дк) числа В будет равно дополнению к двоичному представлению В, так как В - А дает отрицательное значение:</w:t>
            </w:r>
          </w:p>
          <w:p w14:paraId="0377C0AD" w14:textId="77777777" w:rsidR="00B706B2" w:rsidRDefault="00B706B2" w:rsidP="00B706B2">
            <w:pPr>
              <w:spacing w:after="0" w:line="288" w:lineRule="auto"/>
              <w:contextualSpacing/>
            </w:pPr>
          </w:p>
          <w:p w14:paraId="2A33D690" w14:textId="242762CC" w:rsidR="00576B60" w:rsidRPr="00125896" w:rsidRDefault="00B706B2" w:rsidP="00B706B2">
            <w:pPr>
              <w:spacing w:after="0" w:line="288" w:lineRule="auto"/>
              <w:contextualSpacing/>
            </w:pPr>
            <w:r>
              <w:t>(В - А)дк = Дополнение к (00111000) = 11001000</w:t>
            </w:r>
          </w:p>
          <w:p w14:paraId="21BB2C27" w14:textId="77777777" w:rsidR="00576B60" w:rsidRPr="00125896" w:rsidRDefault="00576B60" w:rsidP="00534E0D">
            <w:pPr>
              <w:spacing w:after="0" w:line="288" w:lineRule="auto"/>
              <w:contextualSpacing/>
            </w:pPr>
          </w:p>
        </w:tc>
      </w:tr>
      <w:tr w:rsidR="00576B60" w:rsidRPr="00125896" w14:paraId="7178905C" w14:textId="77777777" w:rsidTr="00576B60">
        <w:trPr>
          <w:gridAfter w:val="1"/>
          <w:wAfter w:w="427" w:type="dxa"/>
        </w:trPr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57C027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14:paraId="0F3FE7EE" w14:textId="77777777" w:rsidTr="00576B60">
        <w:trPr>
          <w:gridAfter w:val="1"/>
          <w:wAfter w:w="427" w:type="dxa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9470B8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A32503A" w14:textId="77777777" w:rsidR="00B706B2" w:rsidRDefault="00B706B2" w:rsidP="00B706B2">
            <w:pPr>
              <w:spacing w:after="0" w:line="288" w:lineRule="auto"/>
              <w:contextualSpacing/>
              <w:jc w:val="both"/>
            </w:pPr>
            <w:r>
              <w:t>A - B) в обратном коде: 00010110</w:t>
            </w:r>
          </w:p>
          <w:p w14:paraId="7592792F" w14:textId="0185DE57" w:rsidR="00576B60" w:rsidRPr="00125896" w:rsidRDefault="00B706B2" w:rsidP="00534E0D">
            <w:pPr>
              <w:spacing w:after="0" w:line="288" w:lineRule="auto"/>
              <w:contextualSpacing/>
              <w:jc w:val="both"/>
            </w:pPr>
            <w:r>
              <w:t>(B - A) в дополнительном коде: 11001000</w:t>
            </w:r>
          </w:p>
        </w:tc>
      </w:tr>
    </w:tbl>
    <w:p w14:paraId="21B13FA6" w14:textId="77777777"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583"/>
        <w:gridCol w:w="339"/>
        <w:gridCol w:w="8932"/>
      </w:tblGrid>
      <w:tr w:rsidR="00576B60" w:rsidRPr="00125896" w14:paraId="5DD4B6DE" w14:textId="77777777" w:rsidTr="00576B60"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27E380E6" w14:textId="77777777" w:rsidR="00576B60" w:rsidRPr="00125896" w:rsidRDefault="00576B60" w:rsidP="00534E0D">
            <w:pPr>
              <w:spacing w:after="0" w:line="288" w:lineRule="auto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 w:rsidRPr="00125896">
              <w:rPr>
                <w:b/>
                <w:bCs/>
                <w:sz w:val="36"/>
                <w:szCs w:val="36"/>
              </w:rPr>
              <w:lastRenderedPageBreak/>
              <w:t>Тест</w:t>
            </w:r>
            <w:r w:rsidR="00074B6F" w:rsidRPr="00125896">
              <w:rPr>
                <w:b/>
                <w:bCs/>
                <w:sz w:val="36"/>
                <w:szCs w:val="36"/>
                <w:lang w:val="en-US"/>
              </w:rPr>
              <w:t xml:space="preserve"> 3</w:t>
            </w:r>
          </w:p>
        </w:tc>
      </w:tr>
      <w:tr w:rsidR="00651CBC" w:rsidRPr="00125896" w14:paraId="31A452CB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4784F25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 xml:space="preserve"> seq test \r 1 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  <w:lang w:val="en-US"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68118E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4CD666E9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091489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F6576A0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284D46E" w14:textId="77777777" w:rsidR="00651CBC" w:rsidRPr="00125896" w:rsidRDefault="00651CBC" w:rsidP="00074B6F">
            <w:pPr>
              <w:pStyle w:val="a2"/>
            </w:pPr>
            <w:r w:rsidRPr="00125896">
              <w:t>Для представления целого числа может применяться</w:t>
            </w:r>
          </w:p>
        </w:tc>
      </w:tr>
      <w:tr w:rsidR="00651CBC" w:rsidRPr="00125896" w14:paraId="2DA6F817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836E883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D82CAB2" w14:textId="50DA876E" w:rsidR="00651CBC" w:rsidRPr="00B706B2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B706B2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14:paraId="78D12074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853A2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DFD606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C68B85E" w14:textId="77777777" w:rsidR="00651CBC" w:rsidRPr="00125896" w:rsidRDefault="00651CBC" w:rsidP="00074B6F">
            <w:pPr>
              <w:pStyle w:val="a2"/>
              <w:rPr>
                <w:b/>
              </w:rPr>
            </w:pPr>
            <w:r w:rsidRPr="00125896">
              <w:rPr>
                <w:lang w:val="en-US"/>
              </w:rPr>
              <w:t>A</w:t>
            </w:r>
            <w:r w:rsidRPr="00125896">
              <w:t>) нормализованный или ненормализованный код</w:t>
            </w:r>
          </w:p>
          <w:p w14:paraId="5875E3B6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B</w:t>
            </w:r>
            <w:r w:rsidRPr="00125896">
              <w:t>) прямой, обратный или дополнительный код</w:t>
            </w:r>
          </w:p>
          <w:p w14:paraId="3DAD96CF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C</w:t>
            </w:r>
            <w:r w:rsidRPr="00125896">
              <w:t>) естественный или экспоненциальный код</w:t>
            </w:r>
          </w:p>
          <w:p w14:paraId="477F46EF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D</w:t>
            </w:r>
            <w:r w:rsidRPr="00125896">
              <w:t>) логарифмический и показательный код</w:t>
            </w:r>
          </w:p>
        </w:tc>
      </w:tr>
      <w:tr w:rsidR="00651CBC" w:rsidRPr="00125896" w14:paraId="30ABDBC0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D6F5FC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2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6A77122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67DE6F2A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1A29A5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2BC711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24A4FA6" w14:textId="77777777" w:rsidR="00651CBC" w:rsidRPr="00125896" w:rsidRDefault="00651CBC" w:rsidP="00074B6F">
            <w:pPr>
              <w:pStyle w:val="a2"/>
              <w:rPr>
                <w:lang w:val="en-US"/>
              </w:rPr>
            </w:pPr>
            <w:r w:rsidRPr="00125896">
              <w:t>Положительное число</w:t>
            </w:r>
          </w:p>
        </w:tc>
      </w:tr>
      <w:tr w:rsidR="00651CBC" w:rsidRPr="00125896" w14:paraId="2D55BACD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5B929F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314BAF8" w14:textId="0C875E86" w:rsidR="00651CBC" w:rsidRPr="006F728B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B706B2">
              <w:rPr>
                <w:b/>
                <w:bCs/>
                <w:i/>
                <w:iCs/>
                <w:lang w:val="en-US"/>
              </w:rPr>
              <w:t>c</w:t>
            </w:r>
          </w:p>
        </w:tc>
      </w:tr>
      <w:tr w:rsidR="00651CBC" w:rsidRPr="00125896" w14:paraId="080D28BB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C03DE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55D3ABC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4A30508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A</w:t>
            </w:r>
            <w:r w:rsidRPr="00125896">
              <w:t>) выглядит одинаково только в прямом и обратном кодах</w:t>
            </w:r>
          </w:p>
          <w:p w14:paraId="045D327C" w14:textId="77777777" w:rsidR="005A54D3" w:rsidRDefault="00651CBC" w:rsidP="00074B6F">
            <w:pPr>
              <w:pStyle w:val="a2"/>
            </w:pPr>
            <w:r w:rsidRPr="00125896">
              <w:rPr>
                <w:lang w:val="en-US"/>
              </w:rPr>
              <w:t>B</w:t>
            </w:r>
            <w:r w:rsidRPr="00125896">
              <w:t xml:space="preserve">) выглядит одинаково только в обратном и дополнительном кодах </w:t>
            </w:r>
          </w:p>
          <w:p w14:paraId="6D04C95D" w14:textId="3A770DE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C</w:t>
            </w:r>
            <w:r w:rsidRPr="00125896">
              <w:t>) выглядит одинаково в прямом, обратном и дополнительном кодах</w:t>
            </w:r>
          </w:p>
          <w:p w14:paraId="6BADDD3C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D</w:t>
            </w:r>
            <w:r w:rsidRPr="00125896">
              <w:t>) выглядит различно в прямом, обратном и дополнительном кодах</w:t>
            </w:r>
          </w:p>
        </w:tc>
      </w:tr>
      <w:tr w:rsidR="00651CBC" w:rsidRPr="00125896" w14:paraId="1CBF76BA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E050FE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3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7900FE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2F8C6A50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83A7491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596C4F3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40E9C3C" w14:textId="77777777" w:rsidR="00651CBC" w:rsidRPr="00125896" w:rsidRDefault="00651CBC" w:rsidP="00074B6F">
            <w:pPr>
              <w:pStyle w:val="a2"/>
            </w:pPr>
            <w:r w:rsidRPr="00125896">
              <w:t>Если взять отрицательное число и инвертировать разряды кроме знакового, то получится</w:t>
            </w:r>
          </w:p>
        </w:tc>
      </w:tr>
      <w:tr w:rsidR="00651CBC" w:rsidRPr="00125896" w14:paraId="535A413F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D74199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4FC6FD0" w14:textId="587CD7FB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</w:rPr>
              <w:t xml:space="preserve"> с</w:t>
            </w:r>
          </w:p>
        </w:tc>
      </w:tr>
      <w:tr w:rsidR="00651CBC" w:rsidRPr="00125896" w14:paraId="2A385D7D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6010D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7E33087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1C99EF5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14:paraId="6EE3F6C4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14:paraId="3A7EAE45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14:paraId="28F06AA7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14:paraId="2269BA8E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674F90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4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9642845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14:paraId="24DC1E39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D26AB1C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F7F1CA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A79FC98" w14:textId="77777777" w:rsidR="00576B60" w:rsidRPr="00125896" w:rsidRDefault="00576B60" w:rsidP="00074B6F">
            <w:pPr>
              <w:pStyle w:val="a2"/>
              <w:rPr>
                <w:lang w:val="en-US"/>
              </w:rPr>
            </w:pPr>
            <w:r w:rsidRPr="00125896">
              <w:t>Дополнительный код числа получается</w:t>
            </w:r>
          </w:p>
        </w:tc>
      </w:tr>
      <w:tr w:rsidR="00576B60" w:rsidRPr="00125896" w14:paraId="5C04CCBE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8043BB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2B31A4C" w14:textId="342627CD" w:rsidR="00576B60" w:rsidRPr="005A54D3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</w:rPr>
              <w:t xml:space="preserve"> </w:t>
            </w:r>
            <w:r w:rsidR="005A54D3">
              <w:rPr>
                <w:b/>
                <w:bCs/>
                <w:i/>
                <w:iCs/>
                <w:lang w:val="en-US"/>
              </w:rPr>
              <w:t>d</w:t>
            </w:r>
          </w:p>
        </w:tc>
      </w:tr>
      <w:tr w:rsidR="00576B60" w:rsidRPr="00125896" w14:paraId="1811AC16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F8E08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E68B02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13AD3E9" w14:textId="77777777" w:rsidR="00576B60" w:rsidRPr="00125896" w:rsidRDefault="00576B60" w:rsidP="00074B6F">
            <w:pPr>
              <w:pStyle w:val="a2"/>
            </w:pPr>
            <w:r w:rsidRPr="00125896">
              <w:t>A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без переноса в знаковый разряд</w:t>
            </w:r>
          </w:p>
          <w:p w14:paraId="38E06245" w14:textId="77777777" w:rsidR="00576B60" w:rsidRPr="00125896" w:rsidRDefault="00576B60" w:rsidP="00074B6F">
            <w:pPr>
              <w:pStyle w:val="a2"/>
            </w:pPr>
            <w:r w:rsidRPr="00125896">
              <w:t>B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с переносом в знаковый разряд</w:t>
            </w:r>
          </w:p>
          <w:p w14:paraId="1326B5A1" w14:textId="77777777" w:rsidR="00576B60" w:rsidRPr="00125896" w:rsidRDefault="00576B60" w:rsidP="00074B6F">
            <w:pPr>
              <w:pStyle w:val="a2"/>
            </w:pPr>
            <w:r w:rsidRPr="00125896">
              <w:t>C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прямого кода прибавлением единицы к младшему разряду без переноса в знаковый разряд</w:t>
            </w:r>
          </w:p>
          <w:p w14:paraId="4F129CAE" w14:textId="77777777" w:rsidR="00576B60" w:rsidRPr="00125896" w:rsidRDefault="00576B60" w:rsidP="00074B6F">
            <w:pPr>
              <w:pStyle w:val="a2"/>
            </w:pPr>
            <w:r w:rsidRPr="00125896">
              <w:t>D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прямого кода прибавлением единицы к младшему разряду с </w:t>
            </w:r>
            <w:r w:rsidR="00074B6F" w:rsidRPr="00125896">
              <w:t>переносом в знаковый разряд</w:t>
            </w:r>
          </w:p>
        </w:tc>
      </w:tr>
    </w:tbl>
    <w:p w14:paraId="7903788B" w14:textId="77777777" w:rsidR="00074B6F" w:rsidRPr="00125896" w:rsidRDefault="00074B6F">
      <w:r w:rsidRPr="00125896"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583"/>
        <w:gridCol w:w="339"/>
        <w:gridCol w:w="8932"/>
      </w:tblGrid>
      <w:tr w:rsidR="00651CBC" w:rsidRPr="00125896" w14:paraId="4EFF0CE8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346150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lastRenderedPageBreak/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5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585F46F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27564128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9EFE2B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38981F3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D4B284F" w14:textId="77777777" w:rsidR="00651CBC" w:rsidRPr="00125896" w:rsidRDefault="00651CBC" w:rsidP="00074B6F">
            <w:pPr>
              <w:pStyle w:val="a2"/>
            </w:pPr>
            <w:r w:rsidRPr="00125896">
              <w:t>Если к двоичному числу без знака добавить знаковый разряд то получится</w:t>
            </w:r>
          </w:p>
        </w:tc>
      </w:tr>
      <w:tr w:rsidR="00651CBC" w:rsidRPr="00125896" w14:paraId="040E2D9E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30E68EF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ADC64A7" w14:textId="271C1A74" w:rsidR="00651CBC" w:rsidRPr="005A54D3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  <w:lang w:val="en-US"/>
              </w:rPr>
              <w:t xml:space="preserve"> b</w:t>
            </w:r>
          </w:p>
        </w:tc>
      </w:tr>
      <w:tr w:rsidR="00651CBC" w:rsidRPr="00125896" w14:paraId="2AAC7525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8BCCC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76FB302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332FF7C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14:paraId="468014E2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14:paraId="3AADFDF7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14:paraId="3FF4BABB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14:paraId="070A3D98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16E4C8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6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A53AC6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5BF30230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E9B6F4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71C7419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99ECB87" w14:textId="77777777" w:rsidR="00651CBC" w:rsidRPr="00125896" w:rsidRDefault="00651CBC" w:rsidP="00074B6F">
            <w:pPr>
              <w:pStyle w:val="a2"/>
            </w:pPr>
            <w:r w:rsidRPr="00125896">
              <w:t>Число Х = 14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 разрядном двоичном дополнительном коде равняется</w:t>
            </w:r>
          </w:p>
        </w:tc>
      </w:tr>
      <w:tr w:rsidR="00651CBC" w:rsidRPr="00125896" w14:paraId="7739F636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4A7C6EE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38743A0" w14:textId="60422BB4" w:rsidR="00651CBC" w:rsidRPr="005A54D3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14:paraId="4E05C1F1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77274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3DE70EF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79F3B6C" w14:textId="77777777" w:rsidR="00651CBC" w:rsidRPr="00125896" w:rsidRDefault="00651CBC" w:rsidP="00074B6F">
            <w:pPr>
              <w:pStyle w:val="a2"/>
            </w:pPr>
            <w:r w:rsidRPr="00125896">
              <w:rPr>
                <w:lang w:val="en-US"/>
              </w:rPr>
              <w:t>A</w:t>
            </w:r>
            <w:r w:rsidRPr="00125896">
              <w:t>) 00001110</w:t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0110010</w:t>
            </w:r>
            <w:r w:rsidRPr="00125896">
              <w:tab/>
            </w:r>
            <w:r w:rsidRPr="00125896">
              <w:tab/>
            </w:r>
          </w:p>
          <w:p w14:paraId="02B7535D" w14:textId="77777777" w:rsidR="00651CBC" w:rsidRPr="00125896" w:rsidRDefault="00651CBC" w:rsidP="00074B6F">
            <w:pPr>
              <w:pStyle w:val="a2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C</w:t>
            </w:r>
            <w:r w:rsidRPr="00125896">
              <w:t>) 1110001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нет верного ответа</w:t>
            </w:r>
          </w:p>
        </w:tc>
      </w:tr>
      <w:tr w:rsidR="00651CBC" w:rsidRPr="00125896" w14:paraId="50E338B3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DEE2C5E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7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28FF9E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2D2AB3B7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02FEDF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5F894A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C6C2DEE" w14:textId="77777777" w:rsidR="00651CBC" w:rsidRPr="00125896" w:rsidRDefault="00651CBC" w:rsidP="00074B6F">
            <w:pPr>
              <w:pStyle w:val="a2"/>
            </w:pPr>
            <w:r w:rsidRPr="00125896">
              <w:t>Восьми разрядное двоичное число Х = (10001010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, заданное в дополнительном коде в десятичной системе равняется </w:t>
            </w:r>
          </w:p>
        </w:tc>
      </w:tr>
      <w:tr w:rsidR="00651CBC" w:rsidRPr="00125896" w14:paraId="10ECD592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A3D4C6B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CA99602" w14:textId="0F85E12D" w:rsidR="00651CBC" w:rsidRPr="005A54D3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  <w:lang w:val="en-US"/>
              </w:rPr>
              <w:t xml:space="preserve"> d</w:t>
            </w:r>
          </w:p>
        </w:tc>
      </w:tr>
      <w:tr w:rsidR="00651CBC" w:rsidRPr="00125896" w14:paraId="0C8F839B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A0BD7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A353416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61C08EE" w14:textId="77777777" w:rsidR="00651CBC" w:rsidRPr="00125896" w:rsidRDefault="00651CBC" w:rsidP="00074B6F">
            <w:pPr>
              <w:pStyle w:val="a2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117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–118</w:t>
            </w:r>
          </w:p>
        </w:tc>
      </w:tr>
      <w:tr w:rsidR="00651CBC" w:rsidRPr="00125896" w14:paraId="02C2F02B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B88F6C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8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B631253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531D022B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845853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F3D0C3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409B2CC" w14:textId="77777777" w:rsidR="00651CBC" w:rsidRPr="00125896" w:rsidRDefault="00651CBC" w:rsidP="00074B6F">
            <w:pPr>
              <w:pStyle w:val="a2"/>
            </w:pPr>
            <w:r w:rsidRPr="00125896">
              <w:t>Восьми разрядное двоичное число Х = (00100111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 заданное в обратном коде в десятичной системе равняется </w:t>
            </w:r>
          </w:p>
        </w:tc>
      </w:tr>
      <w:tr w:rsidR="00651CBC" w:rsidRPr="00125896" w14:paraId="437ACBD1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AE8FF18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78EFC87" w14:textId="6A60ACC3" w:rsidR="00651CBC" w:rsidRPr="005A54D3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  <w:lang w:val="en-US"/>
              </w:rPr>
              <w:t xml:space="preserve"> b</w:t>
            </w:r>
          </w:p>
        </w:tc>
      </w:tr>
      <w:tr w:rsidR="00651CBC" w:rsidRPr="00125896" w14:paraId="216EA3A4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9E5AB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01CBBAC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9587434" w14:textId="77777777" w:rsidR="00651CBC" w:rsidRPr="00125896" w:rsidRDefault="00651CBC" w:rsidP="00074B6F">
            <w:pPr>
              <w:pStyle w:val="a2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88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+88</w:t>
            </w:r>
          </w:p>
        </w:tc>
      </w:tr>
      <w:tr w:rsidR="00651CBC" w:rsidRPr="00125896" w14:paraId="5FBB2AE2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889FA0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9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06076D3" w14:textId="77777777" w:rsidR="00651CBC" w:rsidRPr="00125896" w:rsidRDefault="00651CBC" w:rsidP="00534E0D">
            <w:pPr>
              <w:spacing w:before="100" w:beforeAutospacing="1" w:after="100" w:afterAutospacing="1" w:line="288" w:lineRule="auto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7528FCCE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68FCB7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8B3BF7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2C4060D" w14:textId="77777777" w:rsidR="00651CBC" w:rsidRPr="00125896" w:rsidRDefault="00651CBC" w:rsidP="00074B6F">
            <w:pPr>
              <w:pStyle w:val="a2"/>
            </w:pPr>
            <w:r w:rsidRPr="00125896">
              <w:t>Число Х = -63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прямом коде будет представлено как</w:t>
            </w:r>
          </w:p>
        </w:tc>
      </w:tr>
      <w:tr w:rsidR="00651CBC" w:rsidRPr="00125896" w14:paraId="4B5C067F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077741B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1AE00A8" w14:textId="72ECE4A3" w:rsidR="00651CBC" w:rsidRPr="00C17E3B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5A54D3">
              <w:rPr>
                <w:b/>
                <w:bCs/>
                <w:i/>
                <w:iCs/>
                <w:lang w:val="en-US"/>
              </w:rPr>
              <w:t xml:space="preserve"> c</w:t>
            </w:r>
          </w:p>
        </w:tc>
      </w:tr>
      <w:tr w:rsidR="00651CBC" w:rsidRPr="00125896" w14:paraId="3F756EE9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20B55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6298383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1A704F1" w14:textId="77777777" w:rsidR="00651CBC" w:rsidRPr="00125896" w:rsidRDefault="00651CBC" w:rsidP="00074B6F">
            <w:pPr>
              <w:pStyle w:val="a2"/>
              <w:rPr>
                <w:rFonts w:ascii="Arial" w:eastAsia="Times New Roman" w:hAnsi="Arial" w:cs="Arial"/>
                <w:color w:val="000000"/>
                <w:sz w:val="18"/>
                <w:szCs w:val="18"/>
                <w:lang w:eastAsia="ru-RU"/>
              </w:rPr>
            </w:pPr>
            <w:r w:rsidRPr="00125896">
              <w:rPr>
                <w:lang w:val="en-US"/>
              </w:rPr>
              <w:t>A</w:t>
            </w:r>
            <w:r w:rsidRPr="00125896">
              <w:t>) 10111111</w:t>
            </w:r>
            <w:r w:rsidRPr="00125896">
              <w:rPr>
                <w:lang w:val="en-US"/>
              </w:rPr>
              <w:tab/>
              <w:t>B</w:t>
            </w:r>
            <w:r w:rsidRPr="00125896">
              <w:t>) 00111111</w:t>
            </w:r>
            <w:r w:rsidRPr="00125896">
              <w:rPr>
                <w:lang w:val="en-US"/>
              </w:rPr>
              <w:tab/>
              <w:t>C</w:t>
            </w:r>
            <w:r w:rsidRPr="00125896">
              <w:t>) 10011111</w:t>
            </w:r>
            <w:r w:rsidRPr="00125896">
              <w:rPr>
                <w:lang w:val="en-US"/>
              </w:rPr>
              <w:tab/>
              <w:t xml:space="preserve">D) </w:t>
            </w:r>
            <w:r w:rsidRPr="00125896">
              <w:t>00011111</w:t>
            </w:r>
          </w:p>
        </w:tc>
      </w:tr>
      <w:tr w:rsidR="00651CBC" w:rsidRPr="00125896" w14:paraId="1DCD2E16" w14:textId="77777777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72CC6ED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0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BD8234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14:paraId="489697FF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6DC1AE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4AC193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94F0C45" w14:textId="77777777" w:rsidR="00576B60" w:rsidRPr="00125896" w:rsidRDefault="00576B60" w:rsidP="00074B6F">
            <w:pPr>
              <w:pStyle w:val="a2"/>
            </w:pPr>
            <w:r w:rsidRPr="00125896">
              <w:t>Укажите дополнительный код десятичного числа</w:t>
            </w:r>
            <w:r w:rsidRPr="00125896">
              <w:br/>
              <w:t xml:space="preserve"> -103 (минус сто три) в 8 разрядном компьютерном представлении.</w:t>
            </w:r>
          </w:p>
        </w:tc>
      </w:tr>
      <w:tr w:rsidR="00576B60" w:rsidRPr="00125896" w14:paraId="4A899A24" w14:textId="77777777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451DED0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3DDAED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44D54D0E" w14:textId="77777777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B32B8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90575F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18A61C3" w14:textId="4B98A39E" w:rsidR="00576B60" w:rsidRPr="00C17E3B" w:rsidRDefault="00C17E3B" w:rsidP="00534E0D">
            <w:pPr>
              <w:spacing w:after="0" w:line="288" w:lineRule="auto"/>
              <w:contextualSpacing/>
              <w:jc w:val="both"/>
              <w:rPr>
                <w:szCs w:val="60"/>
                <w:lang w:val="en-US"/>
              </w:rPr>
            </w:pPr>
            <w:r w:rsidRPr="00C17E3B">
              <w:rPr>
                <w:szCs w:val="60"/>
              </w:rPr>
              <w:t>10011001</w:t>
            </w:r>
          </w:p>
        </w:tc>
      </w:tr>
    </w:tbl>
    <w:p w14:paraId="45F9FC69" w14:textId="77777777" w:rsidR="00576B60" w:rsidRPr="00125896" w:rsidRDefault="00576B60" w:rsidP="001F43F2">
      <w:pPr>
        <w:pStyle w:val="a5"/>
      </w:pPr>
      <w:r w:rsidRPr="00125896">
        <w:lastRenderedPageBreak/>
        <w:t xml:space="preserve">Реализация задач на языке программирования </w:t>
      </w:r>
      <w:r w:rsidRPr="00125896">
        <w:rPr>
          <w:lang w:val="en-US"/>
        </w:rPr>
        <w:t>Python</w:t>
      </w:r>
    </w:p>
    <w:tbl>
      <w:tblPr>
        <w:tblStyle w:val="4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76B60" w:rsidRPr="00125896" w14:paraId="3592C2E7" w14:textId="77777777" w:rsidTr="00576B60">
        <w:tc>
          <w:tcPr>
            <w:tcW w:w="9571" w:type="dxa"/>
          </w:tcPr>
          <w:p w14:paraId="22551852" w14:textId="77777777" w:rsidR="00576B60" w:rsidRPr="00125896" w:rsidRDefault="00576B60" w:rsidP="00074B6F">
            <w:pPr>
              <w:pStyle w:val="a1"/>
            </w:pPr>
            <w:r w:rsidRPr="00125896"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 w14:paraId="5A4BEBD6" w14:textId="77777777" w:rsidR="00576B60" w:rsidRPr="00125896" w:rsidRDefault="00576B60" w:rsidP="001F43F2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9854"/>
      </w:tblGrid>
      <w:tr w:rsidR="00576B60" w:rsidRPr="00125896" w14:paraId="6EF4EAD4" w14:textId="77777777" w:rsidTr="00576B60">
        <w:tc>
          <w:tcPr>
            <w:tcW w:w="5000" w:type="pct"/>
            <w:shd w:val="clear" w:color="auto" w:fill="E2EFD9" w:themeFill="accent6" w:themeFillTint="33"/>
          </w:tcPr>
          <w:p w14:paraId="2DA35B5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00EE8D88" w14:textId="77777777" w:rsidTr="00576B60">
        <w:tc>
          <w:tcPr>
            <w:tcW w:w="5000" w:type="pct"/>
          </w:tcPr>
          <w:p w14:paraId="44E1C45F" w14:textId="77777777" w:rsidR="00576B60" w:rsidRPr="00125896" w:rsidRDefault="00576B60" w:rsidP="00074B6F">
            <w:pPr>
              <w:pStyle w:val="a1"/>
            </w:pPr>
            <w:r w:rsidRPr="00125896">
              <w:t xml:space="preserve">Для </w:t>
            </w:r>
            <w:r w:rsidR="00211236" w:rsidRPr="00125896">
              <w:t xml:space="preserve">математических расчетов с использованием стандартных математических функцийтребуется </w:t>
            </w:r>
            <w:r w:rsidRPr="00125896">
              <w:t xml:space="preserve">импортировать </w:t>
            </w:r>
            <w:r w:rsidR="00211236" w:rsidRPr="00125896">
              <w:t xml:space="preserve">соответствующую </w:t>
            </w:r>
            <w:r w:rsidRPr="00125896">
              <w:t>библиотеку</w:t>
            </w:r>
            <w:r w:rsidRPr="00125896">
              <w:rPr>
                <w:b/>
                <w:bCs/>
              </w:rPr>
              <w:t>:</w:t>
            </w:r>
          </w:p>
          <w:p w14:paraId="24374602" w14:textId="77777777" w:rsidR="00576B60" w:rsidRPr="00125896" w:rsidRDefault="00576B60" w:rsidP="00074B6F">
            <w:pPr>
              <w:pStyle w:val="a"/>
              <w:rPr>
                <w:lang w:val="ru-RU"/>
              </w:rPr>
            </w:pPr>
            <w:r w:rsidRPr="00125896">
              <w:t>import</w:t>
            </w:r>
            <w:r w:rsidR="00211236" w:rsidRPr="00125896">
              <w:t>math</w:t>
            </w:r>
          </w:p>
          <w:p w14:paraId="778577DD" w14:textId="77777777" w:rsidR="00576B60" w:rsidRPr="00125896" w:rsidRDefault="00211236" w:rsidP="00074B6F">
            <w:pPr>
              <w:pStyle w:val="a1"/>
            </w:pPr>
            <w:r w:rsidRPr="00125896">
              <w:t>После импорта</w:t>
            </w:r>
            <w:r w:rsidR="00576B60" w:rsidRPr="00125896">
              <w:t xml:space="preserve"> к функциям библиотеки можно обращаться следующим образом:</w:t>
            </w:r>
          </w:p>
          <w:p w14:paraId="565461E1" w14:textId="77777777" w:rsidR="00576B60" w:rsidRPr="00125896" w:rsidRDefault="00576B60" w:rsidP="0033598A">
            <w:pPr>
              <w:pStyle w:val="a"/>
              <w:rPr>
                <w:lang w:val="ru-RU"/>
              </w:rPr>
            </w:pPr>
            <w:r w:rsidRPr="00125896">
              <w:t>math</w:t>
            </w:r>
            <w:r w:rsidRPr="00125896">
              <w:rPr>
                <w:lang w:val="ru-RU"/>
              </w:rPr>
              <w:t>.имя_функции(…)</w:t>
            </w:r>
          </w:p>
          <w:p w14:paraId="7E3BD3AB" w14:textId="77777777" w:rsidR="00576B60" w:rsidRPr="00125896" w:rsidRDefault="00211236" w:rsidP="00074B6F">
            <w:pPr>
              <w:pStyle w:val="a1"/>
            </w:pPr>
            <w:r w:rsidRPr="00125896">
              <w:t>В</w:t>
            </w:r>
            <w:r w:rsidR="00576B60" w:rsidRPr="00125896">
              <w:t xml:space="preserve"> таблице </w:t>
            </w:r>
            <w:r w:rsidRPr="00125896">
              <w:t xml:space="preserve">представлен </w:t>
            </w:r>
            <w:r w:rsidR="00576B60" w:rsidRPr="00125896">
              <w:t xml:space="preserve">синтаксис и описание </w:t>
            </w:r>
            <w:r w:rsidRPr="00125896">
              <w:t xml:space="preserve">ключевых </w:t>
            </w:r>
            <w:r w:rsidR="00576B60" w:rsidRPr="00125896">
              <w:t xml:space="preserve">математических функций </w:t>
            </w:r>
            <w:r w:rsidRPr="00125896">
              <w:t xml:space="preserve">библиотеки </w:t>
            </w:r>
            <w:r w:rsidRPr="00125896">
              <w:rPr>
                <w:rFonts w:ascii="Calibri" w:hAnsi="Calibri" w:cs="Calibri"/>
                <w:b/>
                <w:spacing w:val="20"/>
                <w:lang w:val="en-US"/>
              </w:rPr>
              <w:t>math</w:t>
            </w:r>
            <w:r w:rsidR="00576B60" w:rsidRPr="00125896">
              <w:t xml:space="preserve">языка </w:t>
            </w:r>
            <w:r w:rsidR="00576B60" w:rsidRPr="00125896">
              <w:rPr>
                <w:lang w:val="en-US"/>
              </w:rPr>
              <w:t>Python</w:t>
            </w:r>
          </w:p>
          <w:tbl>
            <w:tblPr>
              <w:tblStyle w:val="4"/>
              <w:tblW w:w="9351" w:type="dxa"/>
              <w:tblLook w:val="04A0" w:firstRow="1" w:lastRow="0" w:firstColumn="1" w:lastColumn="0" w:noHBand="0" w:noVBand="1"/>
            </w:tblPr>
            <w:tblGrid>
              <w:gridCol w:w="1413"/>
              <w:gridCol w:w="7938"/>
            </w:tblGrid>
            <w:tr w:rsidR="00074B6F" w:rsidRPr="00125896" w14:paraId="1B02F206" w14:textId="77777777" w:rsidTr="00576B60">
              <w:tc>
                <w:tcPr>
                  <w:tcW w:w="1413" w:type="dxa"/>
                  <w:vAlign w:val="center"/>
                </w:tcPr>
                <w:p w14:paraId="58344CA4" w14:textId="77777777" w:rsidR="00074B6F" w:rsidRPr="00125896" w:rsidRDefault="00074B6F" w:rsidP="00074B6F">
                  <w:pPr>
                    <w:pStyle w:val="a2"/>
                    <w:rPr>
                      <w:b/>
                    </w:rPr>
                  </w:pPr>
                  <w:r w:rsidRPr="00125896">
                    <w:rPr>
                      <w:b/>
                    </w:rPr>
                    <w:t>Функция</w:t>
                  </w:r>
                </w:p>
              </w:tc>
              <w:tc>
                <w:tcPr>
                  <w:tcW w:w="7938" w:type="dxa"/>
                  <w:vAlign w:val="center"/>
                </w:tcPr>
                <w:p w14:paraId="696D23CA" w14:textId="77777777" w:rsidR="00074B6F" w:rsidRPr="00125896" w:rsidRDefault="00074B6F" w:rsidP="00074B6F">
                  <w:pPr>
                    <w:pStyle w:val="a2"/>
                    <w:rPr>
                      <w:rFonts w:eastAsia="Times New Roman"/>
                      <w:b/>
                      <w:lang w:eastAsia="ru-RU"/>
                    </w:rPr>
                  </w:pPr>
                  <w:r w:rsidRPr="00125896">
                    <w:rPr>
                      <w:rFonts w:eastAsia="Times New Roman"/>
                      <w:b/>
                      <w:lang w:eastAsia="ru-RU"/>
                    </w:rPr>
                    <w:t>Назначение</w:t>
                  </w:r>
                </w:p>
              </w:tc>
            </w:tr>
            <w:tr w:rsidR="00576B60" w:rsidRPr="00125896" w14:paraId="192B2DF1" w14:textId="77777777" w:rsidTr="00576B60">
              <w:tc>
                <w:tcPr>
                  <w:tcW w:w="1413" w:type="dxa"/>
                  <w:vAlign w:val="center"/>
                </w:tcPr>
                <w:p w14:paraId="5B0B8A66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eil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64C94A10" w14:textId="77777777" w:rsidR="00576B60" w:rsidRPr="00125896" w:rsidRDefault="00211236" w:rsidP="00074B6F">
                  <w:pPr>
                    <w:pStyle w:val="a2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до ближайшего большего целого </w:t>
                  </w:r>
                  <w:r w:rsidR="00576B60" w:rsidRPr="00125896">
                    <w:rPr>
                      <w:lang w:eastAsia="ru-RU"/>
                    </w:rPr>
                    <w:t>(округление "вверх").</w:t>
                  </w:r>
                </w:p>
              </w:tc>
            </w:tr>
            <w:tr w:rsidR="00576B60" w:rsidRPr="00125896" w14:paraId="33D7BD1E" w14:textId="77777777" w:rsidTr="00576B60">
              <w:tc>
                <w:tcPr>
                  <w:tcW w:w="1413" w:type="dxa"/>
                  <w:vAlign w:val="center"/>
                </w:tcPr>
                <w:p w14:paraId="288E4022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loor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743F1A10" w14:textId="77777777" w:rsidR="00576B60" w:rsidRPr="00125896" w:rsidRDefault="00211236" w:rsidP="00074B6F">
                  <w:pPr>
                    <w:pStyle w:val="a2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 w:rsidR="00576B60" w:rsidRPr="00125896" w14:paraId="156F1B0A" w14:textId="77777777" w:rsidTr="00576B60">
              <w:tc>
                <w:tcPr>
                  <w:tcW w:w="1413" w:type="dxa"/>
                  <w:vAlign w:val="center"/>
                </w:tcPr>
                <w:p w14:paraId="767EF18D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abs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7F059D43" w14:textId="77777777" w:rsidR="00576B60" w:rsidRPr="00125896" w:rsidRDefault="00211236" w:rsidP="00074B6F">
                  <w:pPr>
                    <w:pStyle w:val="a2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Принимает а</w:t>
                  </w:r>
                  <w:r w:rsidR="00576B60" w:rsidRPr="00125896">
                    <w:rPr>
                      <w:lang w:eastAsia="ru-RU"/>
                    </w:rPr>
                    <w:t xml:space="preserve">бсолютное значение (модуль) числа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="00576B60" w:rsidRPr="00125896">
                    <w:rPr>
                      <w:lang w:eastAsia="ru-RU"/>
                    </w:rPr>
                    <w:t>.</w:t>
                  </w:r>
                </w:p>
              </w:tc>
            </w:tr>
            <w:tr w:rsidR="00576B60" w:rsidRPr="00125896" w14:paraId="6043F37B" w14:textId="77777777" w:rsidTr="00576B60">
              <w:tc>
                <w:tcPr>
                  <w:tcW w:w="1413" w:type="dxa"/>
                  <w:vAlign w:val="center"/>
                </w:tcPr>
                <w:p w14:paraId="626D004F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exp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AB1C0F3" w14:textId="77777777" w:rsidR="00576B60" w:rsidRPr="00125896" w:rsidRDefault="00211236" w:rsidP="00074B6F">
                  <w:pPr>
                    <w:pStyle w:val="a2"/>
                  </w:pPr>
                  <w:r w:rsidRPr="00125896">
                    <w:t>Принимает значение</w:t>
                  </w:r>
                  <w:r w:rsidR="00576B60" w:rsidRPr="00125896">
                    <w:rPr>
                      <w:i/>
                      <w:bdr w:val="none" w:sz="0" w:space="0" w:color="auto" w:frame="1"/>
                    </w:rPr>
                    <w:t>e</w:t>
                  </w:r>
                  <w:r w:rsidR="00576B60" w:rsidRPr="00125896">
                    <w:rPr>
                      <w:i/>
                      <w:bdr w:val="none" w:sz="0" w:space="0" w:color="auto" w:frame="1"/>
                      <w:vertAlign w:val="superscript"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14:paraId="4B45332C" w14:textId="77777777" w:rsidTr="00576B60">
              <w:tc>
                <w:tcPr>
                  <w:tcW w:w="1413" w:type="dxa"/>
                  <w:vAlign w:val="center"/>
                </w:tcPr>
                <w:p w14:paraId="29E0A148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log(x[, b])</w:t>
                  </w:r>
                </w:p>
              </w:tc>
              <w:tc>
                <w:tcPr>
                  <w:tcW w:w="7938" w:type="dxa"/>
                  <w:vAlign w:val="center"/>
                </w:tcPr>
                <w:p w14:paraId="29981AB4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Если у функции один </w:t>
                  </w:r>
                  <w:r w:rsidR="00576B60" w:rsidRPr="00125896">
                    <w:t xml:space="preserve">аргумент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</w:t>
                  </w:r>
                  <w:r w:rsidRPr="00125896">
                    <w:t>то функция принимает значение натурального</w:t>
                  </w:r>
                  <w:r w:rsidR="00576B60" w:rsidRPr="00125896">
                    <w:t xml:space="preserve"> логарифм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. При передаче двух аргументов, второй </w:t>
                  </w:r>
                  <w:r w:rsidRPr="00125896">
                    <w:t>выступает в качестве основания</w:t>
                  </w:r>
                  <w:r w:rsidR="00576B60" w:rsidRPr="00125896">
                    <w:t xml:space="preserve"> логарифма.</w:t>
                  </w:r>
                </w:p>
              </w:tc>
            </w:tr>
            <w:tr w:rsidR="00576B60" w:rsidRPr="00125896" w14:paraId="25672CE3" w14:textId="77777777" w:rsidTr="00576B60">
              <w:tc>
                <w:tcPr>
                  <w:tcW w:w="1413" w:type="dxa"/>
                  <w:vAlign w:val="center"/>
                </w:tcPr>
                <w:p w14:paraId="38C8F946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pow(x, y)</w:t>
                  </w:r>
                </w:p>
              </w:tc>
              <w:tc>
                <w:tcPr>
                  <w:tcW w:w="7938" w:type="dxa"/>
                  <w:vAlign w:val="center"/>
                </w:tcPr>
                <w:p w14:paraId="110FC78D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степени </w:t>
                  </w:r>
                  <w:r w:rsidR="00576B60" w:rsidRPr="00125896">
                    <w:rPr>
                      <w:i/>
                    </w:rPr>
                    <w:t>y</w:t>
                  </w:r>
                  <w:r w:rsidR="00576B60" w:rsidRPr="00125896">
                    <w:t xml:space="preserve">. </w:t>
                  </w:r>
                </w:p>
              </w:tc>
            </w:tr>
            <w:tr w:rsidR="00576B60" w:rsidRPr="00125896" w14:paraId="6AF4D5C8" w14:textId="77777777" w:rsidTr="00576B60">
              <w:tc>
                <w:tcPr>
                  <w:tcW w:w="1413" w:type="dxa"/>
                  <w:vAlign w:val="center"/>
                </w:tcPr>
                <w:p w14:paraId="0231D0F1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qrt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4C29642C" w14:textId="77777777" w:rsidR="00576B60" w:rsidRPr="00125896" w:rsidRDefault="00211236" w:rsidP="00074B6F">
                  <w:pPr>
                    <w:pStyle w:val="a2"/>
                  </w:pPr>
                  <w:r w:rsidRPr="00125896">
                    <w:t>Принимает значение к</w:t>
                  </w:r>
                  <w:r w:rsidR="00576B60" w:rsidRPr="00125896">
                    <w:t>вадратн</w:t>
                  </w:r>
                  <w:r w:rsidRPr="00125896">
                    <w:t>ого</w:t>
                  </w:r>
                  <w:r w:rsidR="00576B60" w:rsidRPr="00125896">
                    <w:t xml:space="preserve"> корн</w:t>
                  </w:r>
                  <w:r w:rsidRPr="00125896">
                    <w:t>я</w:t>
                  </w:r>
                  <w:r w:rsidR="00576B60" w:rsidRPr="00125896">
                    <w:t xml:space="preserve"> из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14:paraId="15606817" w14:textId="77777777" w:rsidTr="00576B60">
              <w:tc>
                <w:tcPr>
                  <w:tcW w:w="1413" w:type="dxa"/>
                  <w:vAlign w:val="center"/>
                </w:tcPr>
                <w:p w14:paraId="4DBA5CC8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proofErr w:type="spellStart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cos</w:t>
                  </w:r>
                  <w:proofErr w:type="spellEnd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18639B4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14:paraId="32F5D1EA" w14:textId="77777777" w:rsidTr="00576B60">
              <w:tc>
                <w:tcPr>
                  <w:tcW w:w="1413" w:type="dxa"/>
                  <w:vAlign w:val="center"/>
                </w:tcPr>
                <w:p w14:paraId="2E85E897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proofErr w:type="spellStart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si</w:t>
                  </w:r>
                  <w:proofErr w:type="spellEnd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cr/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6238AA9A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</w:t>
                  </w:r>
                  <w:r w:rsidR="00576B60" w:rsidRPr="00125896">
                    <w:cr/>
                    <w:t>х.</w:t>
                  </w:r>
                </w:p>
              </w:tc>
            </w:tr>
            <w:tr w:rsidR="00576B60" w:rsidRPr="00125896" w14:paraId="6A659BD4" w14:textId="77777777" w:rsidTr="00576B60">
              <w:tc>
                <w:tcPr>
                  <w:tcW w:w="1413" w:type="dxa"/>
                  <w:vAlign w:val="center"/>
                </w:tcPr>
                <w:p w14:paraId="1B82D8D3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proofErr w:type="spellStart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tan</w:t>
                  </w:r>
                  <w:proofErr w:type="spellEnd"/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5C4CFD4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14:paraId="67B08AAE" w14:textId="77777777" w:rsidTr="00576B60">
              <w:tc>
                <w:tcPr>
                  <w:tcW w:w="1413" w:type="dxa"/>
                  <w:vAlign w:val="center"/>
                </w:tcPr>
                <w:p w14:paraId="57180D79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os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50C9C5A7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14:paraId="2F9C4758" w14:textId="77777777" w:rsidTr="00576B60">
              <w:tc>
                <w:tcPr>
                  <w:tcW w:w="1413" w:type="dxa"/>
                  <w:vAlign w:val="center"/>
                </w:tcPr>
                <w:p w14:paraId="7AC52E71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in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7993A134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14:paraId="35A0ABEF" w14:textId="77777777" w:rsidTr="00576B60">
              <w:tc>
                <w:tcPr>
                  <w:tcW w:w="1413" w:type="dxa"/>
                  <w:vAlign w:val="center"/>
                </w:tcPr>
                <w:p w14:paraId="1969D3C3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lastRenderedPageBreak/>
                    <w:t>tan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BED9CAF" w14:textId="77777777" w:rsidR="00576B60" w:rsidRPr="00125896" w:rsidRDefault="00211236" w:rsidP="00074B6F">
                  <w:pPr>
                    <w:pStyle w:val="a2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 xml:space="preserve">x </w:t>
                  </w:r>
                  <w:r w:rsidR="00576B60" w:rsidRPr="00125896">
                    <w:t>выражен в радианах.</w:t>
                  </w:r>
                </w:p>
              </w:tc>
            </w:tr>
          </w:tbl>
          <w:p w14:paraId="6FF0B8CD" w14:textId="77777777"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14:paraId="5AB85406" w14:textId="77777777" w:rsidR="00074B6F" w:rsidRPr="00125896" w:rsidRDefault="00074B6F" w:rsidP="001F43F2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2"/>
        <w:gridCol w:w="9422"/>
      </w:tblGrid>
      <w:tr w:rsidR="00576B60" w:rsidRPr="00125896" w14:paraId="7A3583D0" w14:textId="77777777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6C7C5E2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14:paraId="3CFC17CF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20ECDD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56520A2F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E2A448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693D133" w14:textId="77777777" w:rsidR="00576B60" w:rsidRPr="00125896" w:rsidRDefault="00576B60" w:rsidP="00074B6F">
            <w:pPr>
              <w:pStyle w:val="a2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0FCD696C" w14:textId="77777777" w:rsidR="00576B60" w:rsidRPr="00125896" w:rsidRDefault="00576B60" w:rsidP="00534E0D">
            <w:pPr>
              <w:spacing w:after="0" w:line="288" w:lineRule="auto"/>
              <w:contextualSpacing/>
              <w:jc w:val="center"/>
            </w:pPr>
            <w:r w:rsidRPr="00125896">
              <w:rPr>
                <w:i/>
                <w:lang w:val="en-US"/>
              </w:rPr>
              <w:t>f</w:t>
            </w:r>
            <w:r w:rsidRPr="00125896">
              <w:rPr>
                <w:i/>
              </w:rPr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rPr>
                <w:i/>
              </w:rPr>
              <w:t>,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</w:rPr>
              <w:t>)</w:t>
            </w:r>
            <w:r w:rsidRPr="00125896">
              <w:t xml:space="preserve"> = 2</w:t>
            </w:r>
            <w:proofErr w:type="spellStart"/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  <w:vertAlign w:val="superscript"/>
                <w:lang w:val="en-US"/>
              </w:rPr>
              <w:t>x</w:t>
            </w:r>
            <w:proofErr w:type="spellEnd"/>
            <w:r w:rsidRPr="00125896">
              <w:t xml:space="preserve">+ </w:t>
            </w:r>
            <w:r w:rsidRPr="00125896">
              <w:rPr>
                <w:lang w:val="en-US"/>
              </w:rPr>
              <w:t>ln</w:t>
            </w:r>
            <w:r w:rsidRPr="00125896">
              <w:t>|</w:t>
            </w:r>
            <w:r w:rsidRPr="00125896">
              <w:rPr>
                <w:i/>
                <w:lang w:val="en-US"/>
              </w:rPr>
              <w:t>x</w:t>
            </w:r>
            <w:r w:rsidRPr="00125896">
              <w:t>+</w:t>
            </w:r>
            <w:r w:rsidRPr="00125896">
              <w:rPr>
                <w:lang w:val="en-US"/>
              </w:rPr>
              <w:t>y</w:t>
            </w:r>
            <w:r w:rsidRPr="00125896">
              <w:rPr>
                <w:vertAlign w:val="superscript"/>
              </w:rPr>
              <w:t>3</w:t>
            </w:r>
            <w:r w:rsidRPr="00125896">
              <w:t>|</w:t>
            </w:r>
          </w:p>
        </w:tc>
      </w:tr>
      <w:tr w:rsidR="00576B60" w:rsidRPr="00125896" w14:paraId="31CB9F2A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45D7E8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4B67843B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BA5E8D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6E29776" w14:textId="77777777" w:rsidR="00576B60" w:rsidRPr="00125896" w:rsidRDefault="00576B60" w:rsidP="00074B6F">
            <w:pPr>
              <w:pStyle w:val="a0"/>
            </w:pPr>
            <w:r w:rsidRPr="00125896">
              <w:t>import math</w:t>
            </w:r>
          </w:p>
          <w:p w14:paraId="4DD96069" w14:textId="77777777" w:rsidR="00576B60" w:rsidRPr="00125896" w:rsidRDefault="00576B60" w:rsidP="00074B6F">
            <w:pPr>
              <w:pStyle w:val="a0"/>
            </w:pPr>
            <w:r w:rsidRPr="00125896">
              <w:t>x = float(input('</w:t>
            </w:r>
            <w:proofErr w:type="spellStart"/>
            <w:r w:rsidRPr="00125896">
              <w:t>Введите</w:t>
            </w:r>
            <w:proofErr w:type="spellEnd"/>
            <w:r w:rsidRPr="00125896">
              <w:t xml:space="preserve"> x '))</w:t>
            </w:r>
          </w:p>
          <w:p w14:paraId="27546E1E" w14:textId="77777777" w:rsidR="00576B60" w:rsidRPr="00125896" w:rsidRDefault="00576B60" w:rsidP="00074B6F">
            <w:pPr>
              <w:pStyle w:val="a0"/>
            </w:pPr>
            <w:r w:rsidRPr="00125896">
              <w:t>y = float(input('</w:t>
            </w:r>
            <w:proofErr w:type="spellStart"/>
            <w:r w:rsidRPr="00125896">
              <w:t>Введите</w:t>
            </w:r>
            <w:proofErr w:type="spellEnd"/>
            <w:r w:rsidRPr="00125896">
              <w:t xml:space="preserve"> y '))</w:t>
            </w:r>
          </w:p>
          <w:p w14:paraId="6D1143CC" w14:textId="77777777" w:rsidR="00576B60" w:rsidRPr="00125896" w:rsidRDefault="00576B60" w:rsidP="00074B6F">
            <w:pPr>
              <w:pStyle w:val="a0"/>
            </w:pPr>
            <w:r w:rsidRPr="00125896">
              <w:t>f = 2 * math.pow(y, x) + math.log(</w:t>
            </w:r>
            <w:proofErr w:type="spellStart"/>
            <w:r w:rsidRPr="00125896">
              <w:t>math.fabs</w:t>
            </w:r>
            <w:proofErr w:type="spellEnd"/>
            <w:r w:rsidRPr="00125896">
              <w:t>(x + y ** 3))</w:t>
            </w:r>
          </w:p>
          <w:p w14:paraId="4A62CD37" w14:textId="77777777" w:rsidR="00576B60" w:rsidRPr="00125896" w:rsidRDefault="00576B60" w:rsidP="00074B6F">
            <w:pPr>
              <w:pStyle w:val="a0"/>
            </w:pPr>
            <w:r w:rsidRPr="00125896">
              <w:t>print('f = ', f)</w:t>
            </w:r>
          </w:p>
        </w:tc>
      </w:tr>
      <w:tr w:rsidR="00576B60" w:rsidRPr="00125896" w14:paraId="4888CE20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D48AFB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E16B2CD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3587DA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4D8B227" w14:textId="77777777" w:rsidR="00576B60" w:rsidRPr="00125896" w:rsidRDefault="00576B60" w:rsidP="00074B6F">
            <w:pPr>
              <w:pStyle w:val="a2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78375722" w14:textId="77777777" w:rsidR="00576B60" w:rsidRPr="00125896" w:rsidRDefault="00576B60" w:rsidP="00074B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≤-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|cos⁡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|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-1</m:t>
                          </m:r>
                          <m:r>
                            <w:rPr>
                              <w:rFonts w:ascii="Cambria Math" w:hAnsi="Cambria Math"/>
                            </w:rPr>
                            <m:t>&lt;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tg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≥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14:paraId="066C1A69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7D661A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58B47587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C3DD51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B255807" w14:textId="77777777" w:rsidR="00576B60" w:rsidRPr="00125896" w:rsidRDefault="00576B60" w:rsidP="00074B6F">
            <w:pPr>
              <w:pStyle w:val="a0"/>
            </w:pPr>
            <w:r w:rsidRPr="00125896">
              <w:t>import math</w:t>
            </w:r>
          </w:p>
          <w:p w14:paraId="12AF020D" w14:textId="77777777" w:rsidR="00576B60" w:rsidRPr="00125896" w:rsidRDefault="00576B60" w:rsidP="00074B6F">
            <w:pPr>
              <w:pStyle w:val="a0"/>
            </w:pPr>
            <w:r w:rsidRPr="00125896">
              <w:t>x = float(input('</w:t>
            </w:r>
            <w:proofErr w:type="spellStart"/>
            <w:r w:rsidRPr="00125896">
              <w:t>Введите</w:t>
            </w:r>
            <w:proofErr w:type="spellEnd"/>
            <w:r w:rsidRPr="00125896">
              <w:t xml:space="preserve"> x '))</w:t>
            </w:r>
          </w:p>
          <w:p w14:paraId="5EEE69CA" w14:textId="77777777" w:rsidR="00576B60" w:rsidRPr="00125896" w:rsidRDefault="00576B60" w:rsidP="00074B6F">
            <w:pPr>
              <w:pStyle w:val="a0"/>
            </w:pPr>
            <w:r w:rsidRPr="00125896">
              <w:t>y = float(input('</w:t>
            </w:r>
            <w:proofErr w:type="spellStart"/>
            <w:r w:rsidRPr="00125896">
              <w:t>Введите</w:t>
            </w:r>
            <w:proofErr w:type="spellEnd"/>
            <w:r w:rsidRPr="00125896">
              <w:t xml:space="preserve"> y '))</w:t>
            </w:r>
          </w:p>
          <w:p w14:paraId="7B5D45A4" w14:textId="77777777" w:rsidR="00576B60" w:rsidRPr="00125896" w:rsidRDefault="00576B60" w:rsidP="00074B6F">
            <w:pPr>
              <w:pStyle w:val="a0"/>
            </w:pPr>
            <w:r w:rsidRPr="00125896">
              <w:t>if x * y &lt;= -1:</w:t>
            </w:r>
          </w:p>
          <w:p w14:paraId="4445ADEC" w14:textId="77777777" w:rsidR="00576B60" w:rsidRPr="00125896" w:rsidRDefault="00576B60" w:rsidP="00074B6F">
            <w:pPr>
              <w:pStyle w:val="a0"/>
            </w:pPr>
            <w:r w:rsidRPr="00125896">
              <w:t xml:space="preserve">    f = math.sin(x * math.exp(y))</w:t>
            </w:r>
          </w:p>
          <w:p w14:paraId="402E0EA0" w14:textId="77777777" w:rsidR="00576B60" w:rsidRPr="00125896" w:rsidRDefault="00576B60" w:rsidP="00074B6F">
            <w:pPr>
              <w:pStyle w:val="a0"/>
            </w:pPr>
            <w:proofErr w:type="spellStart"/>
            <w:r w:rsidRPr="00125896">
              <w:t>elif</w:t>
            </w:r>
            <w:proofErr w:type="spellEnd"/>
            <w:r w:rsidRPr="00125896">
              <w:t xml:space="preserve"> x * y &gt;= 5:</w:t>
            </w:r>
          </w:p>
          <w:p w14:paraId="41F3EC70" w14:textId="77777777" w:rsidR="00576B60" w:rsidRPr="00125896" w:rsidRDefault="00576B60" w:rsidP="00074B6F">
            <w:pPr>
              <w:pStyle w:val="a0"/>
            </w:pPr>
            <w:r w:rsidRPr="00125896">
              <w:t xml:space="preserve">    f = x * x + math.tan(y)</w:t>
            </w:r>
          </w:p>
          <w:p w14:paraId="45C25622" w14:textId="77777777" w:rsidR="00576B60" w:rsidRPr="00125896" w:rsidRDefault="00576B60" w:rsidP="00074B6F">
            <w:pPr>
              <w:pStyle w:val="a0"/>
            </w:pPr>
            <w:r w:rsidRPr="00125896">
              <w:t>else:</w:t>
            </w:r>
          </w:p>
          <w:p w14:paraId="4B6F4133" w14:textId="77777777" w:rsidR="00576B60" w:rsidRPr="00125896" w:rsidRDefault="00576B60" w:rsidP="00074B6F">
            <w:pPr>
              <w:pStyle w:val="a0"/>
            </w:pPr>
            <w:r w:rsidRPr="00125896">
              <w:t xml:space="preserve">    f = </w:t>
            </w:r>
            <w:proofErr w:type="spellStart"/>
            <w:r w:rsidRPr="00125896">
              <w:t>math.sqrt</w:t>
            </w:r>
            <w:proofErr w:type="spellEnd"/>
            <w:r w:rsidRPr="00125896">
              <w:t>(</w:t>
            </w:r>
            <w:proofErr w:type="spellStart"/>
            <w:r w:rsidRPr="00125896">
              <w:t>math.fabs</w:t>
            </w:r>
            <w:proofErr w:type="spellEnd"/>
            <w:r w:rsidRPr="00125896">
              <w:t>(</w:t>
            </w:r>
            <w:proofErr w:type="spellStart"/>
            <w:r w:rsidRPr="00125896">
              <w:t>math.cos</w:t>
            </w:r>
            <w:proofErr w:type="spellEnd"/>
            <w:r w:rsidRPr="00125896">
              <w:t>(x * y)))</w:t>
            </w:r>
          </w:p>
          <w:p w14:paraId="06251C1F" w14:textId="77777777" w:rsidR="00576B60" w:rsidRPr="00125896" w:rsidRDefault="00576B60" w:rsidP="00074B6F">
            <w:pPr>
              <w:pStyle w:val="a0"/>
            </w:pPr>
            <w:r w:rsidRPr="00125896">
              <w:t>print('f = ', f)</w:t>
            </w:r>
          </w:p>
        </w:tc>
      </w:tr>
      <w:tr w:rsidR="00576B60" w:rsidRPr="00125896" w14:paraId="09BD5678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E0D929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5A5495F8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FAAE22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9B1F018" w14:textId="77777777" w:rsidR="00576B60" w:rsidRPr="00125896" w:rsidRDefault="00576B60" w:rsidP="00074B6F">
            <w:pPr>
              <w:pStyle w:val="a2"/>
            </w:pPr>
            <w:r w:rsidRPr="00125896">
              <w:t>Вычислить значение функции f(x) = sin(x – e2) + 3x на отрезке [xn, xk] с шагом hx</w:t>
            </w:r>
          </w:p>
        </w:tc>
      </w:tr>
    </w:tbl>
    <w:p w14:paraId="7A0A2F58" w14:textId="77777777" w:rsidR="001F43F2" w:rsidRPr="00125896" w:rsidRDefault="001F43F2">
      <w:r w:rsidRPr="00125896"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2"/>
        <w:gridCol w:w="9422"/>
      </w:tblGrid>
      <w:tr w:rsidR="00576B60" w:rsidRPr="00125896" w14:paraId="3E9C7E67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3C7448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lastRenderedPageBreak/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2E8A7D87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4AA186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C76D8DF" w14:textId="77777777" w:rsidR="00576B60" w:rsidRPr="00125896" w:rsidRDefault="00576B60" w:rsidP="00074B6F">
            <w:pPr>
              <w:pStyle w:val="a0"/>
            </w:pPr>
            <w:r w:rsidRPr="00125896">
              <w:t>import math</w:t>
            </w:r>
          </w:p>
          <w:p w14:paraId="566AB85B" w14:textId="77777777" w:rsidR="00576B60" w:rsidRPr="00125896" w:rsidRDefault="00576B60" w:rsidP="00074B6F">
            <w:pPr>
              <w:pStyle w:val="a0"/>
            </w:pPr>
            <w:proofErr w:type="spellStart"/>
            <w:r w:rsidRPr="00125896">
              <w:t>xn</w:t>
            </w:r>
            <w:proofErr w:type="spellEnd"/>
            <w:r w:rsidRPr="00125896">
              <w:t xml:space="preserve"> = float(input('</w:t>
            </w:r>
            <w:proofErr w:type="spellStart"/>
            <w:r w:rsidRPr="00125896">
              <w:t>Введитеxn</w:t>
            </w:r>
            <w:proofErr w:type="spellEnd"/>
            <w:r w:rsidRPr="00125896">
              <w:t xml:space="preserve"> '))</w:t>
            </w:r>
          </w:p>
          <w:p w14:paraId="572F50A0" w14:textId="77777777" w:rsidR="00576B60" w:rsidRPr="00125896" w:rsidRDefault="00576B60" w:rsidP="00074B6F">
            <w:pPr>
              <w:pStyle w:val="a0"/>
            </w:pPr>
            <w:proofErr w:type="spellStart"/>
            <w:r w:rsidRPr="00125896">
              <w:t>xk</w:t>
            </w:r>
            <w:proofErr w:type="spellEnd"/>
            <w:r w:rsidRPr="00125896">
              <w:t xml:space="preserve"> = float(input('</w:t>
            </w:r>
            <w:proofErr w:type="spellStart"/>
            <w:r w:rsidRPr="00125896">
              <w:t>Введитеxk</w:t>
            </w:r>
            <w:proofErr w:type="spellEnd"/>
            <w:r w:rsidRPr="00125896">
              <w:t xml:space="preserve"> '))</w:t>
            </w:r>
          </w:p>
          <w:p w14:paraId="4D34F499" w14:textId="77777777" w:rsidR="00576B60" w:rsidRPr="00125896" w:rsidRDefault="00576B60" w:rsidP="00074B6F">
            <w:pPr>
              <w:pStyle w:val="a0"/>
            </w:pPr>
            <w:proofErr w:type="spellStart"/>
            <w:r w:rsidRPr="00125896">
              <w:t>hx</w:t>
            </w:r>
            <w:proofErr w:type="spellEnd"/>
            <w:r w:rsidRPr="00125896">
              <w:t xml:space="preserve"> = float(input('</w:t>
            </w:r>
            <w:proofErr w:type="spellStart"/>
            <w:r w:rsidRPr="00125896">
              <w:t>Введитеhx</w:t>
            </w:r>
            <w:proofErr w:type="spellEnd"/>
            <w:r w:rsidRPr="00125896">
              <w:t xml:space="preserve"> '))</w:t>
            </w:r>
          </w:p>
          <w:p w14:paraId="03986FB2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proofErr w:type="spellStart"/>
            <w:r w:rsidRPr="00125896">
              <w:t>xn</w:t>
            </w:r>
            <w:proofErr w:type="spellEnd"/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proofErr w:type="spellStart"/>
            <w:r w:rsidRPr="00125896">
              <w:t>xn</w:t>
            </w:r>
            <w:proofErr w:type="spellEnd"/>
          </w:p>
          <w:p w14:paraId="0A01B88A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proofErr w:type="spellStart"/>
            <w:r w:rsidRPr="00125896">
              <w:t>whilex</w:t>
            </w:r>
            <w:proofErr w:type="spellEnd"/>
            <w:r w:rsidRPr="00125896">
              <w:rPr>
                <w:lang w:val="ru-RU"/>
              </w:rPr>
              <w:t xml:space="preserve">&lt;= </w:t>
            </w:r>
            <w:proofErr w:type="spellStart"/>
            <w:r w:rsidRPr="00125896">
              <w:t>xk</w:t>
            </w:r>
            <w:proofErr w:type="spellEnd"/>
            <w:r w:rsidRPr="00125896">
              <w:rPr>
                <w:lang w:val="ru-RU"/>
              </w:rPr>
              <w:t xml:space="preserve">: #пока не дойдем до конца отрезка </w:t>
            </w:r>
            <w:proofErr w:type="spellStart"/>
            <w:r w:rsidRPr="00125896">
              <w:t>xk</w:t>
            </w:r>
            <w:proofErr w:type="spellEnd"/>
          </w:p>
          <w:p w14:paraId="7F11346F" w14:textId="77777777" w:rsidR="00576B60" w:rsidRPr="00125896" w:rsidRDefault="00576B60" w:rsidP="00074B6F">
            <w:pPr>
              <w:pStyle w:val="a0"/>
            </w:pPr>
            <w:r w:rsidRPr="00125896">
              <w:t>f = math.sin(x + math.exp(2)) + math.pow(3, x)</w:t>
            </w:r>
          </w:p>
          <w:p w14:paraId="52159044" w14:textId="77777777" w:rsidR="00576B60" w:rsidRPr="00125896" w:rsidRDefault="00576B60" w:rsidP="00074B6F">
            <w:pPr>
              <w:pStyle w:val="a0"/>
            </w:pPr>
            <w:r w:rsidRPr="00125896">
              <w:t xml:space="preserve">    print('x = ', x, ' f = ', f)</w:t>
            </w:r>
          </w:p>
          <w:p w14:paraId="204C69FB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 xml:space="preserve">    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proofErr w:type="spellStart"/>
            <w:r w:rsidRPr="00125896">
              <w:t>hx</w:t>
            </w:r>
            <w:proofErr w:type="spellEnd"/>
            <w:r w:rsidRPr="00125896">
              <w:rPr>
                <w:lang w:val="ru-RU"/>
              </w:rPr>
              <w:t xml:space="preserve"> #прибавляем к аргументу шаг</w:t>
            </w:r>
          </w:p>
        </w:tc>
      </w:tr>
      <w:tr w:rsidR="00576B60" w:rsidRPr="00125896" w14:paraId="6A612215" w14:textId="77777777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1FE787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*:</w:t>
            </w:r>
          </w:p>
        </w:tc>
      </w:tr>
      <w:tr w:rsidR="00576B60" w:rsidRPr="00125896" w14:paraId="148BC812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B65753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E4DB26A" w14:textId="77777777" w:rsidR="00576B60" w:rsidRPr="00125896" w:rsidRDefault="00576B60" w:rsidP="00074B6F">
            <w:pPr>
              <w:pStyle w:val="a2"/>
            </w:pPr>
            <w:r w:rsidRPr="00125896">
              <w:t xml:space="preserve">Вычислить значения функции </w:t>
            </w:r>
          </w:p>
          <w:p w14:paraId="35C26FA4" w14:textId="77777777" w:rsidR="00576B60" w:rsidRPr="00125896" w:rsidRDefault="00576B60" w:rsidP="00074B6F">
            <w:pPr>
              <w:pStyle w:val="a3"/>
            </w:pPr>
            <w:r w:rsidRPr="00125896">
              <w:object w:dxaOrig="3580" w:dyaOrig="1020" w14:anchorId="0B945CDA">
                <v:shape id="_x0000_i1026" type="#_x0000_t75" style="width:180pt;height:50.4pt" o:ole="">
                  <v:imagedata r:id="rId11" o:title=""/>
                </v:shape>
                <o:OLEObject Type="Embed" ProgID="Equation.DSMT4" ShapeID="_x0000_i1026" DrawAspect="Content" ObjectID="_1757571655" r:id="rId12"/>
              </w:object>
            </w:r>
          </w:p>
          <w:p w14:paraId="7F41A60A" w14:textId="77777777" w:rsidR="00801E49" w:rsidRPr="00125896" w:rsidRDefault="00576B60" w:rsidP="00801E49">
            <w:pPr>
              <w:pStyle w:val="a2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980" w:dyaOrig="300" w14:anchorId="55BADA54">
                <v:shape id="_x0000_i1027" type="#_x0000_t75" style="width:50.4pt;height:14.4pt" o:ole="">
                  <v:imagedata r:id="rId13" o:title=""/>
                </v:shape>
                <o:OLEObject Type="Embed" ProgID="Equation.DSMT4" ShapeID="_x0000_i1027" DrawAspect="Content" ObjectID="_1757571656" r:id="rId14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 w14:anchorId="7C56BF20">
                <v:shape id="_x0000_i1028" type="#_x0000_t75" style="width:50.4pt;height:14.4pt" o:ole="">
                  <v:imagedata r:id="rId15" o:title=""/>
                </v:shape>
                <o:OLEObject Type="Embed" ProgID="Equation.DSMT4" ShapeID="_x0000_i1028" DrawAspect="Content" ObjectID="_1757571657" r:id="rId16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 w14:anchorId="26EF1D12">
                <v:shape id="_x0000_i1029" type="#_x0000_t75" style="width:50.4pt;height:21.6pt" o:ole="">
                  <v:imagedata r:id="rId17" o:title=""/>
                </v:shape>
                <o:OLEObject Type="Embed" ProgID="Equation.DSMT4" ShapeID="_x0000_i1029" DrawAspect="Content" ObjectID="_1757571658" r:id="rId18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960" w:dyaOrig="360" w14:anchorId="3E3B0B7D">
                <v:shape id="_x0000_i1030" type="#_x0000_t75" style="width:50.4pt;height:21.6pt" o:ole="">
                  <v:imagedata r:id="rId19" o:title=""/>
                </v:shape>
                <o:OLEObject Type="Embed" ProgID="Equation.DSMT4" ShapeID="_x0000_i1030" DrawAspect="Content" ObjectID="_1757571659" r:id="rId20"/>
              </w:object>
            </w:r>
            <w:r w:rsidRPr="00125896">
              <w:t>.</w:t>
            </w:r>
          </w:p>
        </w:tc>
      </w:tr>
      <w:tr w:rsidR="00576B60" w:rsidRPr="00125896" w14:paraId="44120E0F" w14:textId="77777777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187068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01A25E29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3B224F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4404D66" w14:textId="77777777" w:rsidR="00576B60" w:rsidRPr="00125896" w:rsidRDefault="00576B60" w:rsidP="00074B6F">
            <w:pPr>
              <w:pStyle w:val="a0"/>
            </w:pPr>
            <w:r w:rsidRPr="00125896">
              <w:t>import math</w:t>
            </w:r>
          </w:p>
          <w:p w14:paraId="11E63B11" w14:textId="77777777" w:rsidR="00576B60" w:rsidRPr="00125896" w:rsidRDefault="00576B60" w:rsidP="00074B6F">
            <w:pPr>
              <w:pStyle w:val="a0"/>
            </w:pPr>
          </w:p>
          <w:p w14:paraId="4874BC10" w14:textId="77777777" w:rsidR="00576B60" w:rsidRPr="00125896" w:rsidRDefault="00576B60" w:rsidP="00074B6F">
            <w:pPr>
              <w:pStyle w:val="a0"/>
            </w:pPr>
            <w:r w:rsidRPr="00125896">
              <w:t xml:space="preserve">ax, bx, </w:t>
            </w:r>
            <w:proofErr w:type="spellStart"/>
            <w:r w:rsidRPr="00125896">
              <w:t>hx</w:t>
            </w:r>
            <w:proofErr w:type="spellEnd"/>
            <w:r w:rsidRPr="00125896">
              <w:t xml:space="preserve"> = 0.0, 1.0, 0.2</w:t>
            </w:r>
          </w:p>
          <w:p w14:paraId="415F9731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ay</w:t>
            </w:r>
            <w:r w:rsidRPr="00125896">
              <w:rPr>
                <w:lang w:val="ru-RU"/>
              </w:rPr>
              <w:t xml:space="preserve">, </w:t>
            </w:r>
            <w:r w:rsidRPr="00125896">
              <w:t>by</w:t>
            </w:r>
            <w:r w:rsidRPr="00125896">
              <w:rPr>
                <w:lang w:val="ru-RU"/>
              </w:rPr>
              <w:t xml:space="preserve">, </w:t>
            </w:r>
            <w:proofErr w:type="spellStart"/>
            <w:r w:rsidRPr="00125896">
              <w:t>hy</w:t>
            </w:r>
            <w:proofErr w:type="spellEnd"/>
            <w:r w:rsidRPr="00125896">
              <w:rPr>
                <w:lang w:val="ru-RU"/>
              </w:rPr>
              <w:t xml:space="preserve"> = 1.0, 2.0, 0.5</w:t>
            </w:r>
          </w:p>
          <w:p w14:paraId="0B38036D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</w:p>
          <w:p w14:paraId="7EE83127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ax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proofErr w:type="spellStart"/>
            <w:r w:rsidRPr="00125896">
              <w:t>xn</w:t>
            </w:r>
            <w:proofErr w:type="spellEnd"/>
          </w:p>
          <w:p w14:paraId="2CB2AD17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proofErr w:type="spellStart"/>
            <w:r w:rsidRPr="00125896">
              <w:t>whilex</w:t>
            </w:r>
            <w:proofErr w:type="spellEnd"/>
            <w:r w:rsidRPr="00125896">
              <w:rPr>
                <w:lang w:val="ru-RU"/>
              </w:rPr>
              <w:t xml:space="preserve">&lt;= </w:t>
            </w:r>
            <w:r w:rsidRPr="00125896">
              <w:t>bx</w:t>
            </w:r>
            <w:r w:rsidRPr="00125896">
              <w:rPr>
                <w:lang w:val="ru-RU"/>
              </w:rPr>
              <w:t xml:space="preserve">: #пока не дойдем до </w:t>
            </w:r>
            <w:proofErr w:type="spellStart"/>
            <w:r w:rsidRPr="00125896">
              <w:t>xk</w:t>
            </w:r>
            <w:proofErr w:type="spellEnd"/>
          </w:p>
          <w:p w14:paraId="5DA71203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ay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y</w:t>
            </w:r>
            <w:r w:rsidRPr="00125896">
              <w:rPr>
                <w:lang w:val="ru-RU"/>
              </w:rPr>
              <w:t xml:space="preserve"> в начало отрезка в </w:t>
            </w:r>
            <w:proofErr w:type="spellStart"/>
            <w:r w:rsidRPr="00125896">
              <w:t>yn</w:t>
            </w:r>
            <w:proofErr w:type="spellEnd"/>
          </w:p>
          <w:p w14:paraId="6D6AE1F1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proofErr w:type="spellStart"/>
            <w:r w:rsidRPr="00125896">
              <w:t>whiley</w:t>
            </w:r>
            <w:proofErr w:type="spellEnd"/>
            <w:r w:rsidRPr="00125896">
              <w:rPr>
                <w:lang w:val="ru-RU"/>
              </w:rPr>
              <w:t xml:space="preserve">&lt;= </w:t>
            </w:r>
            <w:r w:rsidRPr="00125896">
              <w:t>by</w:t>
            </w:r>
            <w:r w:rsidRPr="00125896">
              <w:rPr>
                <w:lang w:val="ru-RU"/>
              </w:rPr>
              <w:t xml:space="preserve">: #пока не дойдем до </w:t>
            </w:r>
            <w:proofErr w:type="spellStart"/>
            <w:r w:rsidRPr="00125896">
              <w:t>yk</w:t>
            </w:r>
            <w:proofErr w:type="spellEnd"/>
          </w:p>
          <w:p w14:paraId="386AC71F" w14:textId="77777777" w:rsidR="00576B60" w:rsidRPr="00125896" w:rsidRDefault="00576B60" w:rsidP="00074B6F">
            <w:pPr>
              <w:pStyle w:val="a0"/>
            </w:pPr>
            <w:r w:rsidRPr="00125896">
              <w:t>if x + y &lt;= 2:</w:t>
            </w:r>
          </w:p>
          <w:p w14:paraId="7365D1BE" w14:textId="77777777" w:rsidR="00576B60" w:rsidRPr="00125896" w:rsidRDefault="00576B60" w:rsidP="00074B6F">
            <w:pPr>
              <w:pStyle w:val="a0"/>
            </w:pPr>
            <w:r w:rsidRPr="00125896">
              <w:t xml:space="preserve">            f = math.pow(x + y, 1.0 / 5.0)</w:t>
            </w:r>
          </w:p>
          <w:p w14:paraId="242C4BEE" w14:textId="77777777" w:rsidR="00576B60" w:rsidRPr="00125896" w:rsidRDefault="00576B60" w:rsidP="00074B6F">
            <w:pPr>
              <w:pStyle w:val="a0"/>
            </w:pPr>
            <w:r w:rsidRPr="00125896">
              <w:t xml:space="preserve">        else:</w:t>
            </w:r>
          </w:p>
          <w:p w14:paraId="52699E22" w14:textId="77777777" w:rsidR="00576B60" w:rsidRPr="00125896" w:rsidRDefault="00576B60" w:rsidP="00074B6F">
            <w:pPr>
              <w:pStyle w:val="a0"/>
            </w:pPr>
            <w:r w:rsidRPr="00125896">
              <w:t xml:space="preserve">            f = </w:t>
            </w:r>
            <w:proofErr w:type="spellStart"/>
            <w:r w:rsidRPr="00125896">
              <w:t>math.pow</w:t>
            </w:r>
            <w:proofErr w:type="spellEnd"/>
            <w:r w:rsidRPr="00125896">
              <w:t>(</w:t>
            </w:r>
            <w:proofErr w:type="spellStart"/>
            <w:r w:rsidRPr="00125896">
              <w:t>math.fabs</w:t>
            </w:r>
            <w:proofErr w:type="spellEnd"/>
            <w:r w:rsidRPr="00125896">
              <w:t>(</w:t>
            </w:r>
            <w:proofErr w:type="spellStart"/>
            <w:r w:rsidRPr="00125896">
              <w:t>math.sin</w:t>
            </w:r>
            <w:proofErr w:type="spellEnd"/>
            <w:r w:rsidRPr="00125896">
              <w:t>(x)), y)</w:t>
            </w:r>
          </w:p>
          <w:p w14:paraId="38E472CA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 xml:space="preserve">        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: = ', </w:t>
            </w:r>
            <w:r w:rsidRPr="00125896">
              <w:t>x</w:t>
            </w:r>
            <w:r w:rsidRPr="00125896">
              <w:rPr>
                <w:lang w:val="ru-RU"/>
              </w:rPr>
              <w:t>, '</w:t>
            </w:r>
            <w:r w:rsidRPr="00125896">
              <w:t>y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y</w:t>
            </w:r>
            <w:r w:rsidRPr="00125896">
              <w:rPr>
                <w:lang w:val="ru-RU"/>
              </w:rPr>
              <w:t>, '</w:t>
            </w:r>
            <w:r w:rsidRPr="00125896">
              <w:t>f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f</w:t>
            </w:r>
            <w:r w:rsidRPr="00125896">
              <w:rPr>
                <w:lang w:val="ru-RU"/>
              </w:rPr>
              <w:t>) # выводим результат</w:t>
            </w:r>
          </w:p>
          <w:p w14:paraId="2F149390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:.3}'.</w:t>
            </w:r>
            <w:r w:rsidRPr="00125896">
              <w:t>format</w:t>
            </w:r>
            <w:r w:rsidRPr="00125896">
              <w:rPr>
                <w:lang w:val="ru-RU"/>
              </w:rPr>
              <w:t>(</w:t>
            </w:r>
            <w:r w:rsidRPr="00125896">
              <w:t>x</w:t>
            </w:r>
            <w:r w:rsidRPr="00125896">
              <w:rPr>
                <w:lang w:val="ru-RU"/>
              </w:rPr>
              <w:t>,</w:t>
            </w:r>
            <w:r w:rsidRPr="00125896">
              <w:t>y</w:t>
            </w:r>
            <w:r w:rsidRPr="00125896">
              <w:rPr>
                <w:lang w:val="ru-RU"/>
              </w:rPr>
              <w:t>,</w:t>
            </w:r>
            <w:r w:rsidRPr="00125896">
              <w:t>f</w:t>
            </w:r>
            <w:r w:rsidRPr="00125896">
              <w:rPr>
                <w:lang w:val="ru-RU"/>
              </w:rPr>
              <w:t>))</w:t>
            </w:r>
          </w:p>
          <w:p w14:paraId="436DCF88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rPr>
                <w:lang w:val="ru-RU"/>
              </w:rPr>
              <w:lastRenderedPageBreak/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</w:t>
            </w:r>
            <w:r w:rsidRPr="00125896">
              <w:t>f</w:t>
            </w:r>
            <w:r w:rsidRPr="00125896">
              <w:rPr>
                <w:lang w:val="ru-RU"/>
              </w:rPr>
              <w:t>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</w:t>
            </w:r>
            <w:r w:rsidRPr="00125896">
              <w:t>x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</w:t>
            </w:r>
            <w:r w:rsidRPr="00125896">
              <w:t>y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</w:t>
            </w:r>
            <w:r w:rsidRPr="00125896">
              <w:t>f</w:t>
            </w:r>
            <w:r w:rsidRPr="00125896">
              <w:rPr>
                <w:lang w:val="ru-RU"/>
              </w:rPr>
              <w:t>:.3}')</w:t>
            </w:r>
          </w:p>
          <w:p w14:paraId="66BF748A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y</w:t>
            </w:r>
            <w:r w:rsidRPr="00125896">
              <w:rPr>
                <w:lang w:val="ru-RU"/>
              </w:rPr>
              <w:t xml:space="preserve"> + </w:t>
            </w:r>
            <w:proofErr w:type="spellStart"/>
            <w:r w:rsidRPr="00125896">
              <w:t>hy</w:t>
            </w:r>
            <w:proofErr w:type="spellEnd"/>
            <w:r w:rsidRPr="00125896">
              <w:rPr>
                <w:lang w:val="ru-RU"/>
              </w:rPr>
              <w:t xml:space="preserve"> #прибавляем к </w:t>
            </w:r>
            <w:r w:rsidRPr="00125896">
              <w:t>y</w:t>
            </w:r>
            <w:r w:rsidRPr="00125896">
              <w:rPr>
                <w:lang w:val="ru-RU"/>
              </w:rPr>
              <w:t xml:space="preserve"> шаг</w:t>
            </w:r>
          </w:p>
          <w:p w14:paraId="59E6ADB2" w14:textId="77777777" w:rsidR="00576B60" w:rsidRPr="00125896" w:rsidRDefault="00576B60" w:rsidP="00074B6F">
            <w:pPr>
              <w:pStyle w:val="a0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proofErr w:type="spellStart"/>
            <w:r w:rsidRPr="00125896">
              <w:t>hx</w:t>
            </w:r>
            <w:proofErr w:type="spellEnd"/>
            <w:r w:rsidRPr="00125896">
              <w:rPr>
                <w:lang w:val="ru-RU"/>
              </w:rPr>
              <w:t xml:space="preserve"> #прибавляем к </w:t>
            </w:r>
            <w:r w:rsidRPr="00125896">
              <w:t>x</w:t>
            </w:r>
            <w:r w:rsidRPr="00125896">
              <w:rPr>
                <w:lang w:val="ru-RU"/>
              </w:rPr>
              <w:t xml:space="preserve"> шаг</w:t>
            </w:r>
          </w:p>
        </w:tc>
      </w:tr>
    </w:tbl>
    <w:p w14:paraId="4D02EBDD" w14:textId="77777777" w:rsidR="00801E49" w:rsidRPr="00125896" w:rsidRDefault="00801E49" w:rsidP="00801E49">
      <w:pPr>
        <w:pStyle w:val="a2"/>
      </w:pP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9"/>
        <w:gridCol w:w="412"/>
        <w:gridCol w:w="9003"/>
      </w:tblGrid>
      <w:tr w:rsidR="00576B60" w:rsidRPr="00125896" w14:paraId="40EB48EF" w14:textId="77777777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041F542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7D729815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D59D59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A63B06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C00938D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04160D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72C80F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15BE59C" w14:textId="77777777" w:rsidR="00801E49" w:rsidRPr="00125896" w:rsidRDefault="00576B60" w:rsidP="00074B6F">
            <w:pPr>
              <w:pStyle w:val="a2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1D846AC4" w14:textId="77777777" w:rsidR="00576B60" w:rsidRPr="00125896" w:rsidRDefault="00576B60" w:rsidP="00801E49">
            <w:pPr>
              <w:pStyle w:val="a3"/>
            </w:pPr>
            <w:r w:rsidRPr="00125896">
              <w:object w:dxaOrig="2500" w:dyaOrig="420" w14:anchorId="7A348CFA">
                <v:shape id="_x0000_i1031" type="#_x0000_t75" style="width:122.4pt;height:21.6pt" o:ole="">
                  <v:imagedata r:id="rId21" o:title=""/>
                </v:shape>
                <o:OLEObject Type="Embed" ProgID="Equation.DSMT4" ShapeID="_x0000_i1031" DrawAspect="Content" ObjectID="_1757571660" r:id="rId22"/>
              </w:object>
            </w:r>
          </w:p>
        </w:tc>
      </w:tr>
      <w:tr w:rsidR="00576B60" w:rsidRPr="00125896" w14:paraId="384C3FD4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298AD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DBF8B3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 xml:space="preserve">Решение </w:t>
            </w:r>
            <w:r w:rsidRPr="00125896">
              <w:rPr>
                <w:b/>
                <w:bCs/>
                <w:i/>
                <w:iCs/>
                <w:lang w:val="en-US"/>
              </w:rPr>
              <w:t>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</w:t>
            </w:r>
            <w:r w:rsidRPr="00125896">
              <w:rPr>
                <w:b/>
                <w:bCs/>
                <w:i/>
                <w:iCs/>
              </w:rPr>
              <w:t>:</w:t>
            </w:r>
          </w:p>
        </w:tc>
      </w:tr>
      <w:tr w:rsidR="00576B60" w:rsidRPr="00C17E3B" w14:paraId="78A3753D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0397E4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8AD86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A5F875D" w14:textId="77777777" w:rsidR="00C17E3B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C17E3B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rom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C17E3B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math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C17E3B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mpor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ln, 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</w:p>
          <w:p w14:paraId="7DD8DF43" w14:textId="77777777" w:rsidR="00C17E3B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03F9FD70" w14:textId="77777777" w:rsidR="00C17E3B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C17E3B">
              <w:rPr>
                <w:rFonts w:ascii="Consolas" w:eastAsia="Times New Roman" w:hAnsi="Consolas"/>
                <w:color w:val="569CD6"/>
                <w:sz w:val="21"/>
                <w:szCs w:val="21"/>
                <w:lang w:val="en-US" w:eastAsia="ru-RU"/>
              </w:rPr>
              <w:t>def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C17E3B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287C5AFA" w14:textId="77777777" w:rsidR="00C17E3B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C17E3B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ln(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abs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C17E3B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C17E3B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))</w:t>
            </w:r>
          </w:p>
          <w:p w14:paraId="45BADF85" w14:textId="77777777" w:rsidR="00C17E3B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453E0DC7" w14:textId="5B775AD3" w:rsidR="00576B60" w:rsidRPr="00C17E3B" w:rsidRDefault="00C17E3B" w:rsidP="00C17E3B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prin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()), </w:t>
            </w:r>
            <w:r w:rsidRPr="00C17E3B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C17E3B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C17E3B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))))</w:t>
            </w:r>
          </w:p>
        </w:tc>
      </w:tr>
      <w:tr w:rsidR="00576B60" w:rsidRPr="00125896" w14:paraId="108100BC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D59F3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B49FD2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620DCD7E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005D7A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B300E9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DABC125" w14:textId="77777777" w:rsidR="00576B60" w:rsidRPr="00125896" w:rsidRDefault="00576B60" w:rsidP="00074B6F">
            <w:pPr>
              <w:pStyle w:val="a2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011D7493" w14:textId="77777777" w:rsidR="00576B60" w:rsidRPr="00125896" w:rsidRDefault="00576B60" w:rsidP="00074B6F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rctg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|x-y|</m:t>
                                  </m:r>
                                </m:e>
                              </m:rad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≤-0,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y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-0,5</m:t>
                          </m:r>
                          <m:r>
                            <w:rPr>
                              <w:rFonts w:ascii="Cambria Math" w:hAnsi="Cambria Math"/>
                            </w:rPr>
                            <m:t>&lt;sin⁡(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&lt;0,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 ≥0,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14:paraId="5A947B2A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6914D6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F53BD5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A25309" w14:paraId="7DD1CB7A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45E70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DBDD40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4B40059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rom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math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mpor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proofErr w:type="spellStart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arctg</w:t>
            </w:r>
            <w:proofErr w:type="spellEnd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log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</w:p>
          <w:p w14:paraId="187E28C2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3AEE4676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569CD6"/>
                <w:sz w:val="21"/>
                <w:szCs w:val="21"/>
                <w:lang w:val="en-US" w:eastAsia="ru-RU"/>
              </w:rPr>
              <w:t>de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6211E83E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lt;=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-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: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proofErr w:type="spellStart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arctg</w:t>
            </w:r>
            <w:proofErr w:type="spellEnd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ab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-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(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/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)</w:t>
            </w:r>
          </w:p>
          <w:p w14:paraId="64078862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-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lt;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lt;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: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log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ab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,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</w:t>
            </w:r>
          </w:p>
          <w:p w14:paraId="10080D18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gt;=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: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.5</w:t>
            </w:r>
          </w:p>
          <w:p w14:paraId="1FEAFE01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03415E78" w14:textId="27D97F0D" w:rsidR="00576B60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pr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()),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))))</w:t>
            </w:r>
          </w:p>
        </w:tc>
      </w:tr>
      <w:tr w:rsidR="00576B60" w:rsidRPr="00125896" w14:paraId="0CDFB33E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77F5C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Cs/>
                <w:iCs/>
              </w:rPr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91C471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1BCF625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CEC175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848E2F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F38D129" w14:textId="77777777" w:rsidR="00576B60" w:rsidRPr="00125896" w:rsidRDefault="00576B60" w:rsidP="00074B6F">
            <w:pPr>
              <w:pStyle w:val="a2"/>
              <w:rPr>
                <w:i/>
              </w:rPr>
            </w:pPr>
            <w:r w:rsidRPr="00125896">
              <w:t xml:space="preserve">Вычислить значение функции </w:t>
            </w:r>
            <w:r w:rsidRPr="00125896">
              <w:rPr>
                <w:i/>
                <w:lang w:val="en-US"/>
              </w:rPr>
              <w:t>f</w:t>
            </w:r>
            <w:r w:rsidRPr="00125896"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= </w:t>
            </w:r>
            <w:r w:rsidRPr="00125896">
              <w:rPr>
                <w:lang w:val="en-US"/>
              </w:rPr>
              <w:t>cos</w:t>
            </w:r>
            <w:r w:rsidRPr="00125896">
              <w:rPr>
                <w:vertAlign w:val="superscript"/>
              </w:rPr>
              <w:t>3</w:t>
            </w:r>
            <w:r w:rsidRPr="00125896">
              <w:t>(</w:t>
            </w:r>
            <w:r w:rsidRPr="00125896">
              <w:rPr>
                <w:lang w:val="en-US"/>
              </w:rPr>
              <w:t>e</w:t>
            </w:r>
            <w:r w:rsidRPr="00125896">
              <w:t>*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+ </w:t>
            </w:r>
            <w:r w:rsidRPr="00125896">
              <w:rPr>
                <w:lang w:val="en-US"/>
              </w:rPr>
              <w:t>sin</w:t>
            </w:r>
            <w:r w:rsidRPr="00125896">
              <w:t>|</w:t>
            </w:r>
            <w:r w:rsidRPr="00125896">
              <w:rPr>
                <w:lang w:val="en-US"/>
              </w:rPr>
              <w:t>x</w:t>
            </w:r>
            <w:r w:rsidRPr="00125896">
              <w:t>| на отрезке [</w:t>
            </w:r>
            <w:r w:rsidRPr="00125896">
              <w:rPr>
                <w:lang w:val="en-US"/>
              </w:rPr>
              <w:t>a</w:t>
            </w:r>
            <w:r w:rsidRPr="00125896">
              <w:t xml:space="preserve">, </w:t>
            </w:r>
            <w:r w:rsidRPr="00125896">
              <w:rPr>
                <w:lang w:val="en-US"/>
              </w:rPr>
              <w:t>b</w:t>
            </w:r>
            <w:r w:rsidRPr="00125896">
              <w:t xml:space="preserve">] с шагом </w:t>
            </w:r>
            <w:proofErr w:type="spellStart"/>
            <w:r w:rsidRPr="00125896">
              <w:rPr>
                <w:i/>
                <w:lang w:val="en-US"/>
              </w:rPr>
              <w:t>hx</w:t>
            </w:r>
            <w:proofErr w:type="spellEnd"/>
          </w:p>
        </w:tc>
      </w:tr>
      <w:tr w:rsidR="00576B60" w:rsidRPr="00125896" w14:paraId="69FBF62E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3BEB2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AB8AE1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5B160A7A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2041A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A82FEE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961E241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rom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math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mpor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co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</w:p>
          <w:p w14:paraId="4B31C276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4EFE0374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569CD6"/>
                <w:sz w:val="21"/>
                <w:szCs w:val="21"/>
                <w:lang w:val="en-US" w:eastAsia="ru-RU"/>
              </w:rPr>
              <w:t>de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01D76A23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co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ab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)  </w:t>
            </w:r>
          </w:p>
          <w:p w14:paraId="400F70E5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2B6AD32B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a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b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proofErr w:type="spellStart"/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hx</w:t>
            </w:r>
            <w:proofErr w:type="spellEnd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=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()),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()),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inpu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))</w:t>
            </w:r>
          </w:p>
          <w:p w14:paraId="3C33D829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2BF877EF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or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rang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a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b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proofErr w:type="spellStart"/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hx</w:t>
            </w:r>
            <w:proofErr w:type="spellEnd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proofErr w:type="spellStart"/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hx</w:t>
            </w:r>
            <w:proofErr w:type="spellEnd"/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2C9B40EA" w14:textId="14ACDEE6" w:rsidR="00576B60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eastAsia="ru-RU"/>
              </w:rPr>
              <w:t>pr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))</w:t>
            </w:r>
          </w:p>
        </w:tc>
      </w:tr>
    </w:tbl>
    <w:p w14:paraId="779CD05F" w14:textId="77777777" w:rsidR="00801E49" w:rsidRPr="00125896" w:rsidRDefault="00801E49">
      <w:r w:rsidRPr="00125896">
        <w:lastRenderedPageBreak/>
        <w:br w:type="page"/>
      </w:r>
    </w:p>
    <w:tbl>
      <w:tblPr>
        <w:tblStyle w:val="4"/>
        <w:tblW w:w="5000" w:type="pct"/>
        <w:tblLook w:val="04A0" w:firstRow="1" w:lastRow="0" w:firstColumn="1" w:lastColumn="0" w:noHBand="0" w:noVBand="1"/>
      </w:tblPr>
      <w:tblGrid>
        <w:gridCol w:w="439"/>
        <w:gridCol w:w="412"/>
        <w:gridCol w:w="9003"/>
      </w:tblGrid>
      <w:tr w:rsidR="00576B60" w:rsidRPr="00125896" w14:paraId="58E20952" w14:textId="77777777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F2B57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lastRenderedPageBreak/>
              <w:t>4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B29425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E40F383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28C7E3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2D294E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3A7B0F2" w14:textId="77777777" w:rsidR="00576B60" w:rsidRPr="00125896" w:rsidRDefault="00576B60" w:rsidP="00074B6F">
            <w:pPr>
              <w:pStyle w:val="a2"/>
            </w:pPr>
            <w:r w:rsidRPr="00125896">
              <w:t xml:space="preserve">Вычислить значения функции </w:t>
            </w:r>
          </w:p>
          <w:p w14:paraId="433C08E2" w14:textId="77777777" w:rsidR="00576B60" w:rsidRPr="00125896" w:rsidRDefault="00576B60" w:rsidP="00074B6F">
            <w:pPr>
              <w:pStyle w:val="a3"/>
            </w:pPr>
            <w:r w:rsidRPr="00125896">
              <w:object w:dxaOrig="4140" w:dyaOrig="1020" w14:anchorId="4D115977">
                <v:shape id="_x0000_i1032" type="#_x0000_t75" style="width:208.8pt;height:50.4pt" o:ole="">
                  <v:imagedata r:id="rId23" o:title=""/>
                </v:shape>
                <o:OLEObject Type="Embed" ProgID="Equation.DSMT4" ShapeID="_x0000_i1032" DrawAspect="Content" ObjectID="_1757571661" r:id="rId24"/>
              </w:object>
            </w:r>
          </w:p>
          <w:p w14:paraId="712D9F30" w14:textId="77777777" w:rsidR="00801E49" w:rsidRPr="00125896" w:rsidRDefault="00576B60" w:rsidP="00801E49">
            <w:pPr>
              <w:pStyle w:val="a2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1180" w:dyaOrig="300" w14:anchorId="2DA213CE">
                <v:shape id="_x0000_i1033" type="#_x0000_t75" style="width:57.6pt;height:14.4pt" o:ole="">
                  <v:imagedata r:id="rId25" o:title=""/>
                </v:shape>
                <o:OLEObject Type="Embed" ProgID="Equation.DSMT4" ShapeID="_x0000_i1033" DrawAspect="Content" ObjectID="_1757571662" r:id="rId26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 w14:anchorId="3DDE9D0E">
                <v:shape id="_x0000_i1034" type="#_x0000_t75" style="width:50.4pt;height:14.4pt" o:ole="">
                  <v:imagedata r:id="rId27" o:title=""/>
                </v:shape>
                <o:OLEObject Type="Embed" ProgID="Equation.DSMT4" ShapeID="_x0000_i1034" DrawAspect="Content" ObjectID="_1757571663" r:id="rId28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 w14:anchorId="203BE60C">
                <v:shape id="_x0000_i1035" type="#_x0000_t75" style="width:50.4pt;height:21.6pt" o:ole="">
                  <v:imagedata r:id="rId29" o:title=""/>
                </v:shape>
                <o:OLEObject Type="Embed" ProgID="Equation.DSMT4" ShapeID="_x0000_i1035" DrawAspect="Content" ObjectID="_1757571664" r:id="rId30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700" w:dyaOrig="360" w14:anchorId="34F52A89">
                <v:shape id="_x0000_i1036" type="#_x0000_t75" style="width:36pt;height:21.6pt" o:ole="">
                  <v:imagedata r:id="rId31" o:title=""/>
                </v:shape>
                <o:OLEObject Type="Embed" ProgID="Equation.DSMT4" ShapeID="_x0000_i1036" DrawAspect="Content" ObjectID="_1757571665" r:id="rId32"/>
              </w:object>
            </w:r>
            <w:r w:rsidRPr="00125896">
              <w:t>.</w:t>
            </w:r>
          </w:p>
        </w:tc>
      </w:tr>
      <w:tr w:rsidR="00576B60" w:rsidRPr="00125896" w14:paraId="2E484FA2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CCAEB3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FAD815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1851DA8C" w14:textId="77777777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23CFF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3ED45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ACE1149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rom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math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mpor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log2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</w:p>
          <w:p w14:paraId="5E79F0D7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</w:p>
          <w:p w14:paraId="07194159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569CD6"/>
                <w:sz w:val="21"/>
                <w:szCs w:val="21"/>
                <w:lang w:val="en-US" w:eastAsia="ru-RU"/>
              </w:rPr>
              <w:t>de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6EECB39E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lt;=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2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: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s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(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1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))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**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(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/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3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</w:t>
            </w:r>
          </w:p>
          <w:p w14:paraId="09B3AEC3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&gt;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2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: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retur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abs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val="en-US" w:eastAsia="ru-RU"/>
              </w:rPr>
              <w:t>log2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)</w:t>
            </w:r>
          </w:p>
          <w:p w14:paraId="4D4413C7" w14:textId="77777777" w:rsidR="00A25309" w:rsidRPr="00A25309" w:rsidRDefault="00A25309" w:rsidP="00A25309">
            <w:pPr>
              <w:shd w:val="clear" w:color="auto" w:fill="1F1F1F"/>
              <w:spacing w:after="24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br/>
            </w:r>
          </w:p>
          <w:p w14:paraId="47B7A830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or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rang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2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0.5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6BBC0CAE" w14:textId="77777777" w:rsidR="00A25309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for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val="en-US"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C586C0"/>
                <w:sz w:val="21"/>
                <w:szCs w:val="21"/>
                <w:lang w:val="en-US" w:eastAsia="ru-RU"/>
              </w:rPr>
              <w:t>in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4EC9B0"/>
                <w:sz w:val="21"/>
                <w:szCs w:val="21"/>
                <w:lang w:val="en-US" w:eastAsia="ru-RU"/>
              </w:rPr>
              <w:t>range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(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4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D4D4D4"/>
                <w:sz w:val="21"/>
                <w:szCs w:val="21"/>
                <w:lang w:val="en-US" w:eastAsia="ru-RU"/>
              </w:rPr>
              <w:t>+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 </w:t>
            </w:r>
            <w:r w:rsidRPr="00A25309">
              <w:rPr>
                <w:rFonts w:ascii="Consolas" w:eastAsia="Times New Roman" w:hAnsi="Consolas"/>
                <w:color w:val="B5CEA8"/>
                <w:sz w:val="21"/>
                <w:szCs w:val="21"/>
                <w:lang w:val="en-US" w:eastAsia="ru-RU"/>
              </w:rPr>
              <w:t>1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>):</w:t>
            </w:r>
          </w:p>
          <w:p w14:paraId="19F648C1" w14:textId="0FC24FA8" w:rsidR="00576B60" w:rsidRPr="00A25309" w:rsidRDefault="00A25309" w:rsidP="00A25309">
            <w:pPr>
              <w:shd w:val="clear" w:color="auto" w:fill="1F1F1F"/>
              <w:spacing w:after="0" w:line="285" w:lineRule="atLeast"/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</w:pP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val="en-US" w:eastAsia="ru-RU"/>
              </w:rPr>
              <w:t xml:space="preserve">        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eastAsia="ru-RU"/>
              </w:rPr>
              <w:t>print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(</w:t>
            </w:r>
            <w:r w:rsidRPr="00A25309">
              <w:rPr>
                <w:rFonts w:ascii="Consolas" w:eastAsia="Times New Roman" w:hAnsi="Consolas"/>
                <w:color w:val="DCDCAA"/>
                <w:sz w:val="21"/>
                <w:szCs w:val="21"/>
                <w:lang w:eastAsia="ru-RU"/>
              </w:rPr>
              <w:t>f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(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eastAsia="ru-RU"/>
              </w:rPr>
              <w:t>x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 xml:space="preserve">, </w:t>
            </w:r>
            <w:r w:rsidRPr="00A25309">
              <w:rPr>
                <w:rFonts w:ascii="Consolas" w:eastAsia="Times New Roman" w:hAnsi="Consolas"/>
                <w:color w:val="9CDCFE"/>
                <w:sz w:val="21"/>
                <w:szCs w:val="21"/>
                <w:lang w:eastAsia="ru-RU"/>
              </w:rPr>
              <w:t>y</w:t>
            </w:r>
            <w:r w:rsidRPr="00A25309">
              <w:rPr>
                <w:rFonts w:ascii="Consolas" w:eastAsia="Times New Roman" w:hAnsi="Consolas"/>
                <w:color w:val="CCCCCC"/>
                <w:sz w:val="21"/>
                <w:szCs w:val="21"/>
                <w:lang w:eastAsia="ru-RU"/>
              </w:rPr>
              <w:t>))</w:t>
            </w:r>
          </w:p>
        </w:tc>
      </w:tr>
    </w:tbl>
    <w:p w14:paraId="1739FCD0" w14:textId="77777777" w:rsidR="00BA4526" w:rsidRPr="00D20B32" w:rsidRDefault="00BA4526" w:rsidP="00665641">
      <w:pPr>
        <w:pStyle w:val="a2"/>
      </w:pPr>
    </w:p>
    <w:sectPr w:rsidR="00BA4526" w:rsidRPr="00D20B32" w:rsidSect="00B745FD">
      <w:footerReference w:type="default" r:id="rId33"/>
      <w:pgSz w:w="11906" w:h="16838"/>
      <w:pgMar w:top="1134" w:right="1134" w:bottom="1135" w:left="1134" w:header="709" w:footer="709" w:gutter="0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acd wne:acdName="acd1"/>
    </wne:keymap>
    <wne:keymap wne:kcmPrimary="0444">
      <wne:acd wne:acdName="acd6"/>
    </wne:keymap>
    <wne:keymap wne:kcmPrimary="0445">
      <wne:acd wne:acdName="acd5"/>
    </wne:keymap>
    <wne:keymap wne:kcmPrimary="0451">
      <wne:acd wne:acdName="acd0"/>
    </wne:keymap>
    <wne:keymap wne:kcmPrimary="0453">
      <wne:acd wne:acdName="acd4"/>
    </wne:keymap>
    <wne:keymap wne:kcmPrimary="0457">
      <wne:acd wne:acdName="acd3"/>
    </wne:keymap>
    <wne:keymap wne:kcmPrimary="0458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CIENQQ6BEEEQgRfADEENQQ3BF8APgRCBEEEQgRDBD8EMAQ=" wne:acdName="acd0" wne:fciIndexBasedOn="0065"/>
    <wne:acd wne:argValue="AgBfACIENQQ6BEEEQgRfAEEEXwA+BEIEQQRCBEMEPwQ+BDwE" wne:acdName="acd1" wne:fciIndexBasedOn="0065"/>
    <wne:acd wne:argValue="AgBfAB8EPgRfAEYENQQ9BEIEQARDBA==" wne:acdName="acd2" wne:fciIndexBasedOn="0065"/>
    <wne:acd wne:argValue="AgBfABoEPgQ0BF8AMQQ1BDcEXwA+BEIEQQRCBEMEPwQwBA==" wne:acdName="acd3" wne:fciIndexBasedOn="0065"/>
    <wne:acd wne:argValue="AgBfABoEPgQ0BF8AQQRfAD4EQgRBBEIEQwQ/BD4EPAQ=" wne:acdName="acd4" wne:fciIndexBasedOn="0065"/>
    <wne:acd wne:argValue="AgBfACAEMAQ3BDQENQQ7BA==" wne:acdName="acd5" wne:fciIndexBasedOn="0065"/>
    <wne:acd wne:argValue="AgBfAB8EPgQ0BEAEMAQ3BDQENQQ7BA==" wne:acdName="acd6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487BF6" w14:textId="77777777" w:rsidR="00EC4960" w:rsidRDefault="00EC4960" w:rsidP="006042D3">
      <w:pPr>
        <w:spacing w:after="0" w:line="240" w:lineRule="auto"/>
      </w:pPr>
      <w:r>
        <w:separator/>
      </w:r>
    </w:p>
  </w:endnote>
  <w:endnote w:type="continuationSeparator" w:id="0">
    <w:p w14:paraId="1B0B0E24" w14:textId="77777777" w:rsidR="00EC4960" w:rsidRDefault="00EC4960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29968756"/>
      <w:docPartObj>
        <w:docPartGallery w:val="Page Numbers (Bottom of Page)"/>
        <w:docPartUnique/>
      </w:docPartObj>
    </w:sdtPr>
    <w:sdtContent>
      <w:p w14:paraId="4E861040" w14:textId="77777777" w:rsidR="00D259BD" w:rsidRDefault="00D25B6C">
        <w:pPr>
          <w:pStyle w:val="Footer"/>
          <w:jc w:val="right"/>
        </w:pPr>
        <w:r>
          <w:fldChar w:fldCharType="begin"/>
        </w:r>
        <w:r w:rsidR="00D259BD">
          <w:instrText>PAGE   \* MERGEFORMAT</w:instrText>
        </w:r>
        <w:r>
          <w:fldChar w:fldCharType="separate"/>
        </w:r>
        <w:r w:rsidR="00665641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082A42F7" w14:textId="77777777" w:rsidR="00D259BD" w:rsidRDefault="00D259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BDCDD2" w14:textId="77777777" w:rsidR="00EC4960" w:rsidRDefault="00EC4960" w:rsidP="006042D3">
      <w:pPr>
        <w:spacing w:after="0" w:line="240" w:lineRule="auto"/>
      </w:pPr>
      <w:r>
        <w:separator/>
      </w:r>
    </w:p>
  </w:footnote>
  <w:footnote w:type="continuationSeparator" w:id="0">
    <w:p w14:paraId="5252953A" w14:textId="77777777" w:rsidR="00EC4960" w:rsidRDefault="00EC4960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C4F03"/>
    <w:multiLevelType w:val="multilevel"/>
    <w:tmpl w:val="B8C88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8A97AFF"/>
    <w:multiLevelType w:val="multilevel"/>
    <w:tmpl w:val="96D880CE"/>
    <w:lvl w:ilvl="0">
      <w:start w:val="1"/>
      <w:numFmt w:val="bullet"/>
      <w:lvlText w:val="−"/>
      <w:lvlJc w:val="left"/>
      <w:pPr>
        <w:ind w:left="248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4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D5D5279"/>
    <w:multiLevelType w:val="hybridMultilevel"/>
    <w:tmpl w:val="47DC1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FF285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B551D5"/>
    <w:multiLevelType w:val="hybridMultilevel"/>
    <w:tmpl w:val="4A10A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CC01E0"/>
    <w:multiLevelType w:val="multilevel"/>
    <w:tmpl w:val="21C8454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1EFD7E97"/>
    <w:multiLevelType w:val="hybridMultilevel"/>
    <w:tmpl w:val="781080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4D6380"/>
    <w:multiLevelType w:val="hybridMultilevel"/>
    <w:tmpl w:val="D64825B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5A501C"/>
    <w:multiLevelType w:val="hybridMultilevel"/>
    <w:tmpl w:val="18CCC87E"/>
    <w:lvl w:ilvl="0" w:tplc="4762CF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FC802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BE6DA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6414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87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F27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8CF7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3E93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AE56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8882439"/>
    <w:multiLevelType w:val="multilevel"/>
    <w:tmpl w:val="C96AA4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AA237B4"/>
    <w:multiLevelType w:val="hybridMultilevel"/>
    <w:tmpl w:val="0D9099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E783D"/>
    <w:multiLevelType w:val="multilevel"/>
    <w:tmpl w:val="F9AA97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C476DE1"/>
    <w:multiLevelType w:val="hybridMultilevel"/>
    <w:tmpl w:val="6206E5D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5046B7"/>
    <w:multiLevelType w:val="hybridMultilevel"/>
    <w:tmpl w:val="5D4A357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8F34EF"/>
    <w:multiLevelType w:val="hybridMultilevel"/>
    <w:tmpl w:val="CBA2B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9341CB"/>
    <w:multiLevelType w:val="hybridMultilevel"/>
    <w:tmpl w:val="AC42CF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47F2751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4A4350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4C775E4"/>
    <w:multiLevelType w:val="hybridMultilevel"/>
    <w:tmpl w:val="0D54A89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5693A5D"/>
    <w:multiLevelType w:val="hybridMultilevel"/>
    <w:tmpl w:val="670A5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A64FCE"/>
    <w:multiLevelType w:val="hybridMultilevel"/>
    <w:tmpl w:val="92E84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276137"/>
    <w:multiLevelType w:val="hybridMultilevel"/>
    <w:tmpl w:val="675819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A7D0465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A9A25EA8">
      <w:start w:val="1"/>
      <w:numFmt w:val="russianLower"/>
      <w:lvlText w:val="%2)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3BDC3589"/>
    <w:multiLevelType w:val="multilevel"/>
    <w:tmpl w:val="218EB08A"/>
    <w:lvl w:ilvl="0">
      <w:start w:val="1"/>
      <w:numFmt w:val="bullet"/>
      <w:lvlText w:val="−"/>
      <w:lvlJc w:val="left"/>
      <w:pPr>
        <w:ind w:left="24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1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3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5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7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9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1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3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56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3E0A5321"/>
    <w:multiLevelType w:val="hybridMultilevel"/>
    <w:tmpl w:val="C75461C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D757E5"/>
    <w:multiLevelType w:val="hybridMultilevel"/>
    <w:tmpl w:val="7A5A2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1448A1"/>
    <w:multiLevelType w:val="multilevel"/>
    <w:tmpl w:val="272E85A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27" w15:restartNumberingAfterBreak="0">
    <w:nsid w:val="48175BBD"/>
    <w:multiLevelType w:val="multilevel"/>
    <w:tmpl w:val="4AC4A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496D2516"/>
    <w:multiLevelType w:val="multilevel"/>
    <w:tmpl w:val="F7448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4A1435CA"/>
    <w:multiLevelType w:val="multilevel"/>
    <w:tmpl w:val="9B28C1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4A212501"/>
    <w:multiLevelType w:val="hybridMultilevel"/>
    <w:tmpl w:val="91A4C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DFF6DE2"/>
    <w:multiLevelType w:val="hybridMultilevel"/>
    <w:tmpl w:val="7B889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C3378"/>
    <w:multiLevelType w:val="multilevel"/>
    <w:tmpl w:val="84F66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6BC3FBF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5F5FAF"/>
    <w:multiLevelType w:val="hybridMultilevel"/>
    <w:tmpl w:val="F7DC79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5AE306AC"/>
    <w:multiLevelType w:val="hybridMultilevel"/>
    <w:tmpl w:val="3844EB0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B615624"/>
    <w:multiLevelType w:val="hybridMultilevel"/>
    <w:tmpl w:val="B5D66EA8"/>
    <w:lvl w:ilvl="0" w:tplc="0419000F">
      <w:start w:val="1"/>
      <w:numFmt w:val="decimal"/>
      <w:lvlText w:val="%1."/>
      <w:lvlJc w:val="left"/>
      <w:pPr>
        <w:ind w:left="1593" w:hanging="360"/>
      </w:pPr>
    </w:lvl>
    <w:lvl w:ilvl="1" w:tplc="04190019" w:tentative="1">
      <w:start w:val="1"/>
      <w:numFmt w:val="lowerLetter"/>
      <w:lvlText w:val="%2."/>
      <w:lvlJc w:val="left"/>
      <w:pPr>
        <w:ind w:left="2313" w:hanging="360"/>
      </w:pPr>
    </w:lvl>
    <w:lvl w:ilvl="2" w:tplc="0419001B" w:tentative="1">
      <w:start w:val="1"/>
      <w:numFmt w:val="lowerRoman"/>
      <w:lvlText w:val="%3."/>
      <w:lvlJc w:val="right"/>
      <w:pPr>
        <w:ind w:left="3033" w:hanging="180"/>
      </w:pPr>
    </w:lvl>
    <w:lvl w:ilvl="3" w:tplc="0419000F" w:tentative="1">
      <w:start w:val="1"/>
      <w:numFmt w:val="decimal"/>
      <w:lvlText w:val="%4."/>
      <w:lvlJc w:val="left"/>
      <w:pPr>
        <w:ind w:left="3753" w:hanging="360"/>
      </w:pPr>
    </w:lvl>
    <w:lvl w:ilvl="4" w:tplc="04190019" w:tentative="1">
      <w:start w:val="1"/>
      <w:numFmt w:val="lowerLetter"/>
      <w:lvlText w:val="%5."/>
      <w:lvlJc w:val="left"/>
      <w:pPr>
        <w:ind w:left="4473" w:hanging="360"/>
      </w:pPr>
    </w:lvl>
    <w:lvl w:ilvl="5" w:tplc="0419001B" w:tentative="1">
      <w:start w:val="1"/>
      <w:numFmt w:val="lowerRoman"/>
      <w:lvlText w:val="%6."/>
      <w:lvlJc w:val="right"/>
      <w:pPr>
        <w:ind w:left="5193" w:hanging="180"/>
      </w:pPr>
    </w:lvl>
    <w:lvl w:ilvl="6" w:tplc="0419000F" w:tentative="1">
      <w:start w:val="1"/>
      <w:numFmt w:val="decimal"/>
      <w:lvlText w:val="%7."/>
      <w:lvlJc w:val="left"/>
      <w:pPr>
        <w:ind w:left="5913" w:hanging="360"/>
      </w:pPr>
    </w:lvl>
    <w:lvl w:ilvl="7" w:tplc="04190019" w:tentative="1">
      <w:start w:val="1"/>
      <w:numFmt w:val="lowerLetter"/>
      <w:lvlText w:val="%8."/>
      <w:lvlJc w:val="left"/>
      <w:pPr>
        <w:ind w:left="6633" w:hanging="360"/>
      </w:pPr>
    </w:lvl>
    <w:lvl w:ilvl="8" w:tplc="0419001B" w:tentative="1">
      <w:start w:val="1"/>
      <w:numFmt w:val="lowerRoman"/>
      <w:lvlText w:val="%9."/>
      <w:lvlJc w:val="right"/>
      <w:pPr>
        <w:ind w:left="7353" w:hanging="180"/>
      </w:pPr>
    </w:lvl>
  </w:abstractNum>
  <w:abstractNum w:abstractNumId="37" w15:restartNumberingAfterBreak="0">
    <w:nsid w:val="61FF3824"/>
    <w:multiLevelType w:val="hybridMultilevel"/>
    <w:tmpl w:val="1CE6E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86A0422"/>
    <w:multiLevelType w:val="hybridMultilevel"/>
    <w:tmpl w:val="5D36426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C46211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A9A25EA8">
      <w:start w:val="1"/>
      <w:numFmt w:val="russianLower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6C7C292C"/>
    <w:multiLevelType w:val="hybridMultilevel"/>
    <w:tmpl w:val="CBD2D98E"/>
    <w:lvl w:ilvl="0" w:tplc="6C182CF2">
      <w:start w:val="3"/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 w15:restartNumberingAfterBreak="0">
    <w:nsid w:val="6D9C3D22"/>
    <w:multiLevelType w:val="hybridMultilevel"/>
    <w:tmpl w:val="11A42BD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28814C7"/>
    <w:multiLevelType w:val="multilevel"/>
    <w:tmpl w:val="79461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6DA6486"/>
    <w:multiLevelType w:val="multilevel"/>
    <w:tmpl w:val="524EDAB8"/>
    <w:lvl w:ilvl="0">
      <w:start w:val="1"/>
      <w:numFmt w:val="bullet"/>
      <w:lvlText w:val="−"/>
      <w:lvlJc w:val="left"/>
      <w:pPr>
        <w:ind w:left="10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8" w:hanging="360"/>
      </w:pPr>
      <w:rPr>
        <w:rFonts w:ascii="Noto Sans Symbols" w:eastAsia="Noto Sans Symbols" w:hAnsi="Noto Sans Symbols" w:cs="Noto Sans Symbols"/>
      </w:rPr>
    </w:lvl>
  </w:abstractNum>
  <w:num w:numId="1" w16cid:durableId="271792257">
    <w:abstractNumId w:val="32"/>
  </w:num>
  <w:num w:numId="2" w16cid:durableId="391587645">
    <w:abstractNumId w:val="42"/>
  </w:num>
  <w:num w:numId="3" w16cid:durableId="2035880420">
    <w:abstractNumId w:val="17"/>
  </w:num>
  <w:num w:numId="4" w16cid:durableId="335697415">
    <w:abstractNumId w:val="3"/>
  </w:num>
  <w:num w:numId="5" w16cid:durableId="1345397907">
    <w:abstractNumId w:val="20"/>
  </w:num>
  <w:num w:numId="6" w16cid:durableId="710570502">
    <w:abstractNumId w:val="29"/>
  </w:num>
  <w:num w:numId="7" w16cid:durableId="1098408831">
    <w:abstractNumId w:val="23"/>
  </w:num>
  <w:num w:numId="8" w16cid:durableId="1736512094">
    <w:abstractNumId w:val="14"/>
  </w:num>
  <w:num w:numId="9" w16cid:durableId="159273640">
    <w:abstractNumId w:val="37"/>
  </w:num>
  <w:num w:numId="10" w16cid:durableId="721445530">
    <w:abstractNumId w:val="30"/>
  </w:num>
  <w:num w:numId="11" w16cid:durableId="637955048">
    <w:abstractNumId w:val="0"/>
  </w:num>
  <w:num w:numId="12" w16cid:durableId="851799848">
    <w:abstractNumId w:val="8"/>
  </w:num>
  <w:num w:numId="13" w16cid:durableId="350761740">
    <w:abstractNumId w:val="15"/>
  </w:num>
  <w:num w:numId="14" w16cid:durableId="270359957">
    <w:abstractNumId w:val="36"/>
  </w:num>
  <w:num w:numId="15" w16cid:durableId="1307779256">
    <w:abstractNumId w:val="10"/>
  </w:num>
  <w:num w:numId="16" w16cid:durableId="1658875983">
    <w:abstractNumId w:val="28"/>
  </w:num>
  <w:num w:numId="17" w16cid:durableId="619385484">
    <w:abstractNumId w:val="21"/>
  </w:num>
  <w:num w:numId="18" w16cid:durableId="1781951734">
    <w:abstractNumId w:val="9"/>
  </w:num>
  <w:num w:numId="19" w16cid:durableId="130287541">
    <w:abstractNumId w:val="11"/>
  </w:num>
  <w:num w:numId="20" w16cid:durableId="1170483570">
    <w:abstractNumId w:val="34"/>
  </w:num>
  <w:num w:numId="21" w16cid:durableId="1212107809">
    <w:abstractNumId w:val="2"/>
  </w:num>
  <w:num w:numId="22" w16cid:durableId="693582806">
    <w:abstractNumId w:val="31"/>
  </w:num>
  <w:num w:numId="23" w16cid:durableId="1528326821">
    <w:abstractNumId w:val="22"/>
  </w:num>
  <w:num w:numId="24" w16cid:durableId="1570729292">
    <w:abstractNumId w:val="33"/>
  </w:num>
  <w:num w:numId="25" w16cid:durableId="1605262098">
    <w:abstractNumId w:val="16"/>
  </w:num>
  <w:num w:numId="26" w16cid:durableId="972251831">
    <w:abstractNumId w:val="39"/>
  </w:num>
  <w:num w:numId="27" w16cid:durableId="573778092">
    <w:abstractNumId w:val="5"/>
  </w:num>
  <w:num w:numId="28" w16cid:durableId="1042706204">
    <w:abstractNumId w:val="43"/>
  </w:num>
  <w:num w:numId="29" w16cid:durableId="764426382">
    <w:abstractNumId w:val="26"/>
  </w:num>
  <w:num w:numId="30" w16cid:durableId="159464633">
    <w:abstractNumId w:val="1"/>
  </w:num>
  <w:num w:numId="31" w16cid:durableId="2007202863">
    <w:abstractNumId w:val="25"/>
  </w:num>
  <w:num w:numId="32" w16cid:durableId="964776080">
    <w:abstractNumId w:val="13"/>
  </w:num>
  <w:num w:numId="33" w16cid:durableId="1224177101">
    <w:abstractNumId w:val="41"/>
  </w:num>
  <w:num w:numId="34" w16cid:durableId="1672290577">
    <w:abstractNumId w:val="12"/>
  </w:num>
  <w:num w:numId="35" w16cid:durableId="1313216013">
    <w:abstractNumId w:val="4"/>
  </w:num>
  <w:num w:numId="36" w16cid:durableId="290290963">
    <w:abstractNumId w:val="18"/>
  </w:num>
  <w:num w:numId="37" w16cid:durableId="213740669">
    <w:abstractNumId w:val="6"/>
  </w:num>
  <w:num w:numId="38" w16cid:durableId="917178322">
    <w:abstractNumId w:val="35"/>
  </w:num>
  <w:num w:numId="39" w16cid:durableId="1759403634">
    <w:abstractNumId w:val="38"/>
  </w:num>
  <w:num w:numId="40" w16cid:durableId="1189951596">
    <w:abstractNumId w:val="19"/>
  </w:num>
  <w:num w:numId="41" w16cid:durableId="324749021">
    <w:abstractNumId w:val="7"/>
  </w:num>
  <w:num w:numId="42" w16cid:durableId="2060350409">
    <w:abstractNumId w:val="24"/>
  </w:num>
  <w:num w:numId="43" w16cid:durableId="189346199">
    <w:abstractNumId w:val="27"/>
  </w:num>
  <w:num w:numId="44" w16cid:durableId="305399667">
    <w:abstractNumId w:val="4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784B"/>
    <w:rsid w:val="0001717E"/>
    <w:rsid w:val="00023039"/>
    <w:rsid w:val="000263E0"/>
    <w:rsid w:val="000371E2"/>
    <w:rsid w:val="00037A81"/>
    <w:rsid w:val="00042F3E"/>
    <w:rsid w:val="0004475C"/>
    <w:rsid w:val="00046F58"/>
    <w:rsid w:val="00051428"/>
    <w:rsid w:val="00053EB8"/>
    <w:rsid w:val="00067212"/>
    <w:rsid w:val="00067227"/>
    <w:rsid w:val="000734EE"/>
    <w:rsid w:val="000744FA"/>
    <w:rsid w:val="00074B6F"/>
    <w:rsid w:val="00092883"/>
    <w:rsid w:val="00097E88"/>
    <w:rsid w:val="000A1205"/>
    <w:rsid w:val="000B3FD2"/>
    <w:rsid w:val="000E2147"/>
    <w:rsid w:val="000E3196"/>
    <w:rsid w:val="000E4D89"/>
    <w:rsid w:val="000E7546"/>
    <w:rsid w:val="000F4032"/>
    <w:rsid w:val="000F5AEE"/>
    <w:rsid w:val="00100993"/>
    <w:rsid w:val="0010641E"/>
    <w:rsid w:val="00106B54"/>
    <w:rsid w:val="00110D7C"/>
    <w:rsid w:val="001147F0"/>
    <w:rsid w:val="0012587D"/>
    <w:rsid w:val="00125896"/>
    <w:rsid w:val="00127AD8"/>
    <w:rsid w:val="00127FAC"/>
    <w:rsid w:val="0013160C"/>
    <w:rsid w:val="00133713"/>
    <w:rsid w:val="001347EF"/>
    <w:rsid w:val="0013738E"/>
    <w:rsid w:val="00144E8F"/>
    <w:rsid w:val="00146F6D"/>
    <w:rsid w:val="00153997"/>
    <w:rsid w:val="001554E2"/>
    <w:rsid w:val="00157AA0"/>
    <w:rsid w:val="00162B1A"/>
    <w:rsid w:val="00171AC6"/>
    <w:rsid w:val="00176CF3"/>
    <w:rsid w:val="00177E29"/>
    <w:rsid w:val="00182829"/>
    <w:rsid w:val="00191CE6"/>
    <w:rsid w:val="00192AB4"/>
    <w:rsid w:val="00195AE0"/>
    <w:rsid w:val="00197C22"/>
    <w:rsid w:val="001A06F9"/>
    <w:rsid w:val="001A2B00"/>
    <w:rsid w:val="001A507C"/>
    <w:rsid w:val="001A7BD7"/>
    <w:rsid w:val="001B1BED"/>
    <w:rsid w:val="001B54E4"/>
    <w:rsid w:val="001C226D"/>
    <w:rsid w:val="001C2B34"/>
    <w:rsid w:val="001C4D8C"/>
    <w:rsid w:val="001C5D30"/>
    <w:rsid w:val="001C7100"/>
    <w:rsid w:val="001D098F"/>
    <w:rsid w:val="001D201E"/>
    <w:rsid w:val="001D37CE"/>
    <w:rsid w:val="001E1085"/>
    <w:rsid w:val="001E3EDC"/>
    <w:rsid w:val="001E4D16"/>
    <w:rsid w:val="001E500C"/>
    <w:rsid w:val="001F0E3B"/>
    <w:rsid w:val="001F12C8"/>
    <w:rsid w:val="001F2FD3"/>
    <w:rsid w:val="001F3E28"/>
    <w:rsid w:val="001F3FBB"/>
    <w:rsid w:val="001F43F2"/>
    <w:rsid w:val="001F6332"/>
    <w:rsid w:val="0020347E"/>
    <w:rsid w:val="00204285"/>
    <w:rsid w:val="00205E6C"/>
    <w:rsid w:val="00211236"/>
    <w:rsid w:val="002126D4"/>
    <w:rsid w:val="00215A80"/>
    <w:rsid w:val="00216110"/>
    <w:rsid w:val="0021620B"/>
    <w:rsid w:val="0021755A"/>
    <w:rsid w:val="002208F7"/>
    <w:rsid w:val="002214B1"/>
    <w:rsid w:val="002342CE"/>
    <w:rsid w:val="002508D6"/>
    <w:rsid w:val="00254C60"/>
    <w:rsid w:val="00257E92"/>
    <w:rsid w:val="0026190A"/>
    <w:rsid w:val="002622E7"/>
    <w:rsid w:val="00262565"/>
    <w:rsid w:val="00263325"/>
    <w:rsid w:val="002672E8"/>
    <w:rsid w:val="00273234"/>
    <w:rsid w:val="0028683C"/>
    <w:rsid w:val="002877FC"/>
    <w:rsid w:val="00290E8F"/>
    <w:rsid w:val="00294B0A"/>
    <w:rsid w:val="00297352"/>
    <w:rsid w:val="002A315E"/>
    <w:rsid w:val="002A4807"/>
    <w:rsid w:val="002A6EEA"/>
    <w:rsid w:val="002A73F6"/>
    <w:rsid w:val="002A7538"/>
    <w:rsid w:val="002A7DE1"/>
    <w:rsid w:val="002C40D7"/>
    <w:rsid w:val="002D0FE9"/>
    <w:rsid w:val="002D5589"/>
    <w:rsid w:val="002E666E"/>
    <w:rsid w:val="002F00E5"/>
    <w:rsid w:val="002F247E"/>
    <w:rsid w:val="00300539"/>
    <w:rsid w:val="00303A23"/>
    <w:rsid w:val="00304559"/>
    <w:rsid w:val="00305E10"/>
    <w:rsid w:val="003069F2"/>
    <w:rsid w:val="00313AFC"/>
    <w:rsid w:val="00314B32"/>
    <w:rsid w:val="00316041"/>
    <w:rsid w:val="00322B39"/>
    <w:rsid w:val="00322DFE"/>
    <w:rsid w:val="00323E77"/>
    <w:rsid w:val="0033401F"/>
    <w:rsid w:val="0033598A"/>
    <w:rsid w:val="00341338"/>
    <w:rsid w:val="00355F6A"/>
    <w:rsid w:val="003610F5"/>
    <w:rsid w:val="003611E4"/>
    <w:rsid w:val="00361732"/>
    <w:rsid w:val="00362057"/>
    <w:rsid w:val="00367821"/>
    <w:rsid w:val="00371AA3"/>
    <w:rsid w:val="00377898"/>
    <w:rsid w:val="003833B2"/>
    <w:rsid w:val="00384650"/>
    <w:rsid w:val="00384722"/>
    <w:rsid w:val="003916DE"/>
    <w:rsid w:val="00393C13"/>
    <w:rsid w:val="00393F1F"/>
    <w:rsid w:val="00395721"/>
    <w:rsid w:val="00397242"/>
    <w:rsid w:val="003A0EE5"/>
    <w:rsid w:val="003B3FB2"/>
    <w:rsid w:val="003B712C"/>
    <w:rsid w:val="003C29C1"/>
    <w:rsid w:val="003C5077"/>
    <w:rsid w:val="003D0C88"/>
    <w:rsid w:val="003D17F1"/>
    <w:rsid w:val="003D425C"/>
    <w:rsid w:val="003D61BD"/>
    <w:rsid w:val="003E4B47"/>
    <w:rsid w:val="003E784B"/>
    <w:rsid w:val="003F153F"/>
    <w:rsid w:val="00406930"/>
    <w:rsid w:val="0041163A"/>
    <w:rsid w:val="00426D45"/>
    <w:rsid w:val="00430918"/>
    <w:rsid w:val="00433E51"/>
    <w:rsid w:val="00436210"/>
    <w:rsid w:val="00442118"/>
    <w:rsid w:val="0046245D"/>
    <w:rsid w:val="0046737E"/>
    <w:rsid w:val="00475621"/>
    <w:rsid w:val="00475759"/>
    <w:rsid w:val="004807B3"/>
    <w:rsid w:val="00484C43"/>
    <w:rsid w:val="00486179"/>
    <w:rsid w:val="00491A28"/>
    <w:rsid w:val="0049290A"/>
    <w:rsid w:val="00492A16"/>
    <w:rsid w:val="00492FDD"/>
    <w:rsid w:val="004A659D"/>
    <w:rsid w:val="004C03C4"/>
    <w:rsid w:val="004C0615"/>
    <w:rsid w:val="004C6F65"/>
    <w:rsid w:val="004D2EBA"/>
    <w:rsid w:val="004D3889"/>
    <w:rsid w:val="004E233A"/>
    <w:rsid w:val="004E4AD4"/>
    <w:rsid w:val="004E675E"/>
    <w:rsid w:val="004F0FC4"/>
    <w:rsid w:val="004F48ED"/>
    <w:rsid w:val="004F5CF3"/>
    <w:rsid w:val="004F701C"/>
    <w:rsid w:val="00500BE3"/>
    <w:rsid w:val="00501091"/>
    <w:rsid w:val="00507285"/>
    <w:rsid w:val="00507BC5"/>
    <w:rsid w:val="00510503"/>
    <w:rsid w:val="005124F2"/>
    <w:rsid w:val="00513EC8"/>
    <w:rsid w:val="00515DE0"/>
    <w:rsid w:val="00517496"/>
    <w:rsid w:val="00521E8D"/>
    <w:rsid w:val="005258E0"/>
    <w:rsid w:val="00525DF3"/>
    <w:rsid w:val="00534E0D"/>
    <w:rsid w:val="00535B93"/>
    <w:rsid w:val="00542065"/>
    <w:rsid w:val="005444B1"/>
    <w:rsid w:val="005453BC"/>
    <w:rsid w:val="00565DFD"/>
    <w:rsid w:val="005730CA"/>
    <w:rsid w:val="00576B60"/>
    <w:rsid w:val="00577055"/>
    <w:rsid w:val="00577816"/>
    <w:rsid w:val="00584434"/>
    <w:rsid w:val="00587C2B"/>
    <w:rsid w:val="005A0946"/>
    <w:rsid w:val="005A54D3"/>
    <w:rsid w:val="005B5AA2"/>
    <w:rsid w:val="005B5C2C"/>
    <w:rsid w:val="005B63B8"/>
    <w:rsid w:val="005C08A5"/>
    <w:rsid w:val="005C41C9"/>
    <w:rsid w:val="005C5393"/>
    <w:rsid w:val="005C5B7E"/>
    <w:rsid w:val="005D3272"/>
    <w:rsid w:val="005E252A"/>
    <w:rsid w:val="005E4961"/>
    <w:rsid w:val="005E4D3F"/>
    <w:rsid w:val="005E5F96"/>
    <w:rsid w:val="005E6E9C"/>
    <w:rsid w:val="005F032B"/>
    <w:rsid w:val="005F2B96"/>
    <w:rsid w:val="005F4468"/>
    <w:rsid w:val="0060103D"/>
    <w:rsid w:val="00602D2B"/>
    <w:rsid w:val="006042D3"/>
    <w:rsid w:val="00604C8B"/>
    <w:rsid w:val="006140D4"/>
    <w:rsid w:val="00626ABE"/>
    <w:rsid w:val="00627D2C"/>
    <w:rsid w:val="00631596"/>
    <w:rsid w:val="006407A4"/>
    <w:rsid w:val="00641FAF"/>
    <w:rsid w:val="00651CBC"/>
    <w:rsid w:val="0065337B"/>
    <w:rsid w:val="006575DD"/>
    <w:rsid w:val="00664DD4"/>
    <w:rsid w:val="00665641"/>
    <w:rsid w:val="006668B1"/>
    <w:rsid w:val="00666960"/>
    <w:rsid w:val="006832C9"/>
    <w:rsid w:val="00683BD6"/>
    <w:rsid w:val="00687B84"/>
    <w:rsid w:val="00690452"/>
    <w:rsid w:val="0069046C"/>
    <w:rsid w:val="00690D37"/>
    <w:rsid w:val="00690FB1"/>
    <w:rsid w:val="00693858"/>
    <w:rsid w:val="00696BB0"/>
    <w:rsid w:val="006A4A4A"/>
    <w:rsid w:val="006C6515"/>
    <w:rsid w:val="006D4AE8"/>
    <w:rsid w:val="006D63D8"/>
    <w:rsid w:val="006E019D"/>
    <w:rsid w:val="006F26E3"/>
    <w:rsid w:val="006F444C"/>
    <w:rsid w:val="006F728B"/>
    <w:rsid w:val="006F7D2D"/>
    <w:rsid w:val="00705708"/>
    <w:rsid w:val="00706C90"/>
    <w:rsid w:val="007228EF"/>
    <w:rsid w:val="00733422"/>
    <w:rsid w:val="00736EDC"/>
    <w:rsid w:val="00737B80"/>
    <w:rsid w:val="00742DAA"/>
    <w:rsid w:val="00742F30"/>
    <w:rsid w:val="00747BAC"/>
    <w:rsid w:val="007500E7"/>
    <w:rsid w:val="007609CD"/>
    <w:rsid w:val="00763DA4"/>
    <w:rsid w:val="00763E57"/>
    <w:rsid w:val="00771B57"/>
    <w:rsid w:val="00782F2D"/>
    <w:rsid w:val="0078341E"/>
    <w:rsid w:val="00784325"/>
    <w:rsid w:val="00786D57"/>
    <w:rsid w:val="0079599D"/>
    <w:rsid w:val="00796BCF"/>
    <w:rsid w:val="007A1D2D"/>
    <w:rsid w:val="007A57AE"/>
    <w:rsid w:val="007A6751"/>
    <w:rsid w:val="007B19E6"/>
    <w:rsid w:val="007C471D"/>
    <w:rsid w:val="007C6494"/>
    <w:rsid w:val="007D0A25"/>
    <w:rsid w:val="007D0D5B"/>
    <w:rsid w:val="007D1223"/>
    <w:rsid w:val="007D2997"/>
    <w:rsid w:val="007E1885"/>
    <w:rsid w:val="007E4929"/>
    <w:rsid w:val="007E4F6E"/>
    <w:rsid w:val="007E5596"/>
    <w:rsid w:val="007E5BAA"/>
    <w:rsid w:val="007F32E3"/>
    <w:rsid w:val="007F52A6"/>
    <w:rsid w:val="00801C0B"/>
    <w:rsid w:val="00801E49"/>
    <w:rsid w:val="00802CCB"/>
    <w:rsid w:val="00803AE7"/>
    <w:rsid w:val="00812B4B"/>
    <w:rsid w:val="00812F8C"/>
    <w:rsid w:val="00817C43"/>
    <w:rsid w:val="00833EE3"/>
    <w:rsid w:val="008363C8"/>
    <w:rsid w:val="0083708F"/>
    <w:rsid w:val="008426E7"/>
    <w:rsid w:val="00843171"/>
    <w:rsid w:val="00850AAF"/>
    <w:rsid w:val="00854283"/>
    <w:rsid w:val="00856012"/>
    <w:rsid w:val="008602DD"/>
    <w:rsid w:val="00861637"/>
    <w:rsid w:val="00861B62"/>
    <w:rsid w:val="00863617"/>
    <w:rsid w:val="00863C59"/>
    <w:rsid w:val="00863F98"/>
    <w:rsid w:val="008674D0"/>
    <w:rsid w:val="00867D98"/>
    <w:rsid w:val="00870B54"/>
    <w:rsid w:val="008720AB"/>
    <w:rsid w:val="00872557"/>
    <w:rsid w:val="00894F68"/>
    <w:rsid w:val="00897032"/>
    <w:rsid w:val="008A7485"/>
    <w:rsid w:val="008B1CAB"/>
    <w:rsid w:val="008B6D94"/>
    <w:rsid w:val="008D5FBC"/>
    <w:rsid w:val="008F2D7C"/>
    <w:rsid w:val="008F4009"/>
    <w:rsid w:val="008F7418"/>
    <w:rsid w:val="00906066"/>
    <w:rsid w:val="0090652E"/>
    <w:rsid w:val="0091153A"/>
    <w:rsid w:val="00915B57"/>
    <w:rsid w:val="00924E57"/>
    <w:rsid w:val="00926585"/>
    <w:rsid w:val="0093095B"/>
    <w:rsid w:val="00941B3B"/>
    <w:rsid w:val="00944CB1"/>
    <w:rsid w:val="00947008"/>
    <w:rsid w:val="0094767C"/>
    <w:rsid w:val="00950A26"/>
    <w:rsid w:val="00954285"/>
    <w:rsid w:val="00954349"/>
    <w:rsid w:val="00955F18"/>
    <w:rsid w:val="00956072"/>
    <w:rsid w:val="00967431"/>
    <w:rsid w:val="009723F9"/>
    <w:rsid w:val="009731F9"/>
    <w:rsid w:val="00975213"/>
    <w:rsid w:val="009804C5"/>
    <w:rsid w:val="009806A2"/>
    <w:rsid w:val="009857E6"/>
    <w:rsid w:val="009917F6"/>
    <w:rsid w:val="0099333B"/>
    <w:rsid w:val="00993F80"/>
    <w:rsid w:val="009967CE"/>
    <w:rsid w:val="009A3E9B"/>
    <w:rsid w:val="009A4C11"/>
    <w:rsid w:val="009A739A"/>
    <w:rsid w:val="009C4A1B"/>
    <w:rsid w:val="009C64BF"/>
    <w:rsid w:val="009C73FA"/>
    <w:rsid w:val="009D0482"/>
    <w:rsid w:val="009D07BB"/>
    <w:rsid w:val="009D2970"/>
    <w:rsid w:val="009D6C35"/>
    <w:rsid w:val="009E1BC2"/>
    <w:rsid w:val="009E405C"/>
    <w:rsid w:val="009F1E23"/>
    <w:rsid w:val="009F5933"/>
    <w:rsid w:val="00A01F60"/>
    <w:rsid w:val="00A05BA1"/>
    <w:rsid w:val="00A0600E"/>
    <w:rsid w:val="00A0608D"/>
    <w:rsid w:val="00A13998"/>
    <w:rsid w:val="00A13E16"/>
    <w:rsid w:val="00A13F1C"/>
    <w:rsid w:val="00A1458D"/>
    <w:rsid w:val="00A16799"/>
    <w:rsid w:val="00A16CA5"/>
    <w:rsid w:val="00A21DF5"/>
    <w:rsid w:val="00A24DE9"/>
    <w:rsid w:val="00A25309"/>
    <w:rsid w:val="00A25C0F"/>
    <w:rsid w:val="00A33F1D"/>
    <w:rsid w:val="00A40DEB"/>
    <w:rsid w:val="00A43D3C"/>
    <w:rsid w:val="00A448CC"/>
    <w:rsid w:val="00A45BED"/>
    <w:rsid w:val="00A46179"/>
    <w:rsid w:val="00A52160"/>
    <w:rsid w:val="00A5371A"/>
    <w:rsid w:val="00A53833"/>
    <w:rsid w:val="00A6387A"/>
    <w:rsid w:val="00A64154"/>
    <w:rsid w:val="00A720DB"/>
    <w:rsid w:val="00A73D16"/>
    <w:rsid w:val="00A81B46"/>
    <w:rsid w:val="00A82ED6"/>
    <w:rsid w:val="00A842F5"/>
    <w:rsid w:val="00A85CD9"/>
    <w:rsid w:val="00A94DC9"/>
    <w:rsid w:val="00A970CD"/>
    <w:rsid w:val="00AA2459"/>
    <w:rsid w:val="00AA33B5"/>
    <w:rsid w:val="00AA7E94"/>
    <w:rsid w:val="00AB0945"/>
    <w:rsid w:val="00AB3234"/>
    <w:rsid w:val="00AB3E73"/>
    <w:rsid w:val="00AB6FE9"/>
    <w:rsid w:val="00AC32B1"/>
    <w:rsid w:val="00AC3E9F"/>
    <w:rsid w:val="00AC4CFE"/>
    <w:rsid w:val="00AC555A"/>
    <w:rsid w:val="00AC7206"/>
    <w:rsid w:val="00AE1FE7"/>
    <w:rsid w:val="00AE2008"/>
    <w:rsid w:val="00AE2709"/>
    <w:rsid w:val="00AE50BB"/>
    <w:rsid w:val="00AF0FE4"/>
    <w:rsid w:val="00AF1993"/>
    <w:rsid w:val="00B04EC9"/>
    <w:rsid w:val="00B05308"/>
    <w:rsid w:val="00B06B54"/>
    <w:rsid w:val="00B13C84"/>
    <w:rsid w:val="00B25C9E"/>
    <w:rsid w:val="00B2668E"/>
    <w:rsid w:val="00B31239"/>
    <w:rsid w:val="00B36DE2"/>
    <w:rsid w:val="00B441EF"/>
    <w:rsid w:val="00B44B6D"/>
    <w:rsid w:val="00B44D36"/>
    <w:rsid w:val="00B46BAD"/>
    <w:rsid w:val="00B51692"/>
    <w:rsid w:val="00B51F47"/>
    <w:rsid w:val="00B56B9B"/>
    <w:rsid w:val="00B573C5"/>
    <w:rsid w:val="00B6444A"/>
    <w:rsid w:val="00B65692"/>
    <w:rsid w:val="00B706B2"/>
    <w:rsid w:val="00B745FD"/>
    <w:rsid w:val="00B74CF2"/>
    <w:rsid w:val="00B75F47"/>
    <w:rsid w:val="00B76579"/>
    <w:rsid w:val="00B86D0D"/>
    <w:rsid w:val="00B90442"/>
    <w:rsid w:val="00B96A38"/>
    <w:rsid w:val="00BA4526"/>
    <w:rsid w:val="00BB0AEB"/>
    <w:rsid w:val="00BB1410"/>
    <w:rsid w:val="00BD1C38"/>
    <w:rsid w:val="00BD73B7"/>
    <w:rsid w:val="00BD7F8C"/>
    <w:rsid w:val="00BE2B41"/>
    <w:rsid w:val="00BE358F"/>
    <w:rsid w:val="00BE7666"/>
    <w:rsid w:val="00BF1C56"/>
    <w:rsid w:val="00BF4B57"/>
    <w:rsid w:val="00C137B8"/>
    <w:rsid w:val="00C14164"/>
    <w:rsid w:val="00C16772"/>
    <w:rsid w:val="00C17E3B"/>
    <w:rsid w:val="00C22973"/>
    <w:rsid w:val="00C23ABC"/>
    <w:rsid w:val="00C26842"/>
    <w:rsid w:val="00C31F16"/>
    <w:rsid w:val="00C33A4B"/>
    <w:rsid w:val="00C35212"/>
    <w:rsid w:val="00C357EF"/>
    <w:rsid w:val="00C35C69"/>
    <w:rsid w:val="00C36F60"/>
    <w:rsid w:val="00C37C1F"/>
    <w:rsid w:val="00C41E57"/>
    <w:rsid w:val="00C47001"/>
    <w:rsid w:val="00C47142"/>
    <w:rsid w:val="00C4744D"/>
    <w:rsid w:val="00C57EE5"/>
    <w:rsid w:val="00C65369"/>
    <w:rsid w:val="00C70EBC"/>
    <w:rsid w:val="00C73C0E"/>
    <w:rsid w:val="00C74D5A"/>
    <w:rsid w:val="00C75367"/>
    <w:rsid w:val="00C77F44"/>
    <w:rsid w:val="00C93848"/>
    <w:rsid w:val="00C95836"/>
    <w:rsid w:val="00C9760E"/>
    <w:rsid w:val="00CA1D53"/>
    <w:rsid w:val="00CA3BD1"/>
    <w:rsid w:val="00CA6370"/>
    <w:rsid w:val="00CC4C2E"/>
    <w:rsid w:val="00CD134A"/>
    <w:rsid w:val="00CD7E20"/>
    <w:rsid w:val="00CE121B"/>
    <w:rsid w:val="00CE17AA"/>
    <w:rsid w:val="00CE33BE"/>
    <w:rsid w:val="00CF7783"/>
    <w:rsid w:val="00D0394E"/>
    <w:rsid w:val="00D16AED"/>
    <w:rsid w:val="00D20B32"/>
    <w:rsid w:val="00D259BD"/>
    <w:rsid w:val="00D25B6C"/>
    <w:rsid w:val="00D27E12"/>
    <w:rsid w:val="00D33626"/>
    <w:rsid w:val="00D34066"/>
    <w:rsid w:val="00D357A1"/>
    <w:rsid w:val="00D37E0E"/>
    <w:rsid w:val="00D4111D"/>
    <w:rsid w:val="00D44926"/>
    <w:rsid w:val="00D44CA1"/>
    <w:rsid w:val="00D56E98"/>
    <w:rsid w:val="00D62C8F"/>
    <w:rsid w:val="00D64860"/>
    <w:rsid w:val="00D7056A"/>
    <w:rsid w:val="00D72A36"/>
    <w:rsid w:val="00D75289"/>
    <w:rsid w:val="00D8106A"/>
    <w:rsid w:val="00D8465B"/>
    <w:rsid w:val="00D94BF4"/>
    <w:rsid w:val="00D94E3A"/>
    <w:rsid w:val="00DA0FE0"/>
    <w:rsid w:val="00DA6408"/>
    <w:rsid w:val="00DA7F91"/>
    <w:rsid w:val="00DB17BB"/>
    <w:rsid w:val="00DB4F6E"/>
    <w:rsid w:val="00DC20A3"/>
    <w:rsid w:val="00DC340D"/>
    <w:rsid w:val="00DD061D"/>
    <w:rsid w:val="00DD18D7"/>
    <w:rsid w:val="00DE1D4E"/>
    <w:rsid w:val="00DE3110"/>
    <w:rsid w:val="00DE3EA9"/>
    <w:rsid w:val="00DE5DFB"/>
    <w:rsid w:val="00DF1D76"/>
    <w:rsid w:val="00DF2896"/>
    <w:rsid w:val="00DF5E75"/>
    <w:rsid w:val="00DF7F3B"/>
    <w:rsid w:val="00E021A7"/>
    <w:rsid w:val="00E03B6E"/>
    <w:rsid w:val="00E052B8"/>
    <w:rsid w:val="00E06A7F"/>
    <w:rsid w:val="00E07A03"/>
    <w:rsid w:val="00E102A5"/>
    <w:rsid w:val="00E117B7"/>
    <w:rsid w:val="00E134D1"/>
    <w:rsid w:val="00E143AD"/>
    <w:rsid w:val="00E171D1"/>
    <w:rsid w:val="00E32E1B"/>
    <w:rsid w:val="00E3372B"/>
    <w:rsid w:val="00E52185"/>
    <w:rsid w:val="00E56783"/>
    <w:rsid w:val="00E65253"/>
    <w:rsid w:val="00E660AB"/>
    <w:rsid w:val="00E66538"/>
    <w:rsid w:val="00E706C4"/>
    <w:rsid w:val="00E717DA"/>
    <w:rsid w:val="00E75ADD"/>
    <w:rsid w:val="00E84CA4"/>
    <w:rsid w:val="00E92FA5"/>
    <w:rsid w:val="00E96321"/>
    <w:rsid w:val="00EA00AC"/>
    <w:rsid w:val="00EA42B4"/>
    <w:rsid w:val="00EA771B"/>
    <w:rsid w:val="00EB0DD1"/>
    <w:rsid w:val="00EB27B6"/>
    <w:rsid w:val="00EB29EA"/>
    <w:rsid w:val="00EC02DC"/>
    <w:rsid w:val="00EC4960"/>
    <w:rsid w:val="00EC694B"/>
    <w:rsid w:val="00ED6327"/>
    <w:rsid w:val="00ED720A"/>
    <w:rsid w:val="00EE29B8"/>
    <w:rsid w:val="00EE5817"/>
    <w:rsid w:val="00EF33AB"/>
    <w:rsid w:val="00EF3421"/>
    <w:rsid w:val="00F00DF1"/>
    <w:rsid w:val="00F04419"/>
    <w:rsid w:val="00F060A9"/>
    <w:rsid w:val="00F16232"/>
    <w:rsid w:val="00F1739F"/>
    <w:rsid w:val="00F226A5"/>
    <w:rsid w:val="00F33533"/>
    <w:rsid w:val="00F414FC"/>
    <w:rsid w:val="00F5389B"/>
    <w:rsid w:val="00F57B14"/>
    <w:rsid w:val="00F620D5"/>
    <w:rsid w:val="00F64C78"/>
    <w:rsid w:val="00F87355"/>
    <w:rsid w:val="00F91BDA"/>
    <w:rsid w:val="00F933A4"/>
    <w:rsid w:val="00FA2A29"/>
    <w:rsid w:val="00FA2CFE"/>
    <w:rsid w:val="00FA65E8"/>
    <w:rsid w:val="00FB163A"/>
    <w:rsid w:val="00FB4A69"/>
    <w:rsid w:val="00FB4F69"/>
    <w:rsid w:val="00FB5592"/>
    <w:rsid w:val="00FC4774"/>
    <w:rsid w:val="00FC48C2"/>
    <w:rsid w:val="00FC539B"/>
    <w:rsid w:val="00FC5761"/>
    <w:rsid w:val="00FD7075"/>
    <w:rsid w:val="00FE2902"/>
    <w:rsid w:val="00FF3C6B"/>
    <w:rsid w:val="00FF7A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18BBB3"/>
  <w15:docId w15:val="{86116B1E-7F3E-4D08-8D93-50F480C9F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Heading3">
    <w:name w:val="heading 3"/>
    <w:basedOn w:val="Normal"/>
    <w:link w:val="Heading3Char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Heading5">
    <w:name w:val="heading 5"/>
    <w:basedOn w:val="Normal"/>
    <w:next w:val="Normal"/>
    <w:link w:val="Heading5Char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Heading6">
    <w:name w:val="heading 6"/>
    <w:basedOn w:val="Normal"/>
    <w:next w:val="Normal"/>
    <w:link w:val="Heading6Char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525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C5077"/>
    <w:rPr>
      <w:sz w:val="24"/>
      <w:szCs w:val="24"/>
    </w:rPr>
  </w:style>
  <w:style w:type="table" w:styleId="TableGrid">
    <w:name w:val="Table Grid"/>
    <w:basedOn w:val="TableNormal"/>
    <w:uiPriority w:val="39"/>
    <w:rsid w:val="003C50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39724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2D3"/>
  </w:style>
  <w:style w:type="paragraph" w:styleId="Footer">
    <w:name w:val="footer"/>
    <w:basedOn w:val="Normal"/>
    <w:link w:val="FooterChar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2D3"/>
  </w:style>
  <w:style w:type="table" w:customStyle="1" w:styleId="1">
    <w:name w:val="Сетка таблицы1"/>
    <w:basedOn w:val="TableNormal"/>
    <w:next w:val="TableGrid"/>
    <w:uiPriority w:val="39"/>
    <w:rsid w:val="00E117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4F0FC4"/>
    <w:rPr>
      <w:color w:val="0563C1"/>
      <w:u w:val="single"/>
    </w:rPr>
  </w:style>
  <w:style w:type="character" w:customStyle="1" w:styleId="10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">
    <w:name w:val="_Код_с_отступом"/>
    <w:basedOn w:val="Normal"/>
    <w:next w:val="Normal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0">
    <w:name w:val="_Код_без_отступа"/>
    <w:basedOn w:val="a"/>
    <w:next w:val="a1"/>
    <w:qFormat/>
    <w:rsid w:val="00DA0FE0"/>
    <w:pPr>
      <w:ind w:firstLine="0"/>
    </w:pPr>
  </w:style>
  <w:style w:type="paragraph" w:customStyle="1" w:styleId="a1">
    <w:name w:val="_Текст_с_отступом"/>
    <w:basedOn w:val="Normal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2">
    <w:name w:val="_Текст_без_отступа"/>
    <w:basedOn w:val="a1"/>
    <w:next w:val="a1"/>
    <w:qFormat/>
    <w:rsid w:val="00341338"/>
    <w:pPr>
      <w:ind w:firstLine="0"/>
    </w:pPr>
  </w:style>
  <w:style w:type="character" w:customStyle="1" w:styleId="Heading3Char">
    <w:name w:val="Heading 3 Char"/>
    <w:basedOn w:val="DefaultParagraphFont"/>
    <w:link w:val="Heading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1">
    <w:name w:val="Нет списка1"/>
    <w:next w:val="NoList"/>
    <w:uiPriority w:val="99"/>
    <w:semiHidden/>
    <w:unhideWhenUsed/>
    <w:rsid w:val="00576B60"/>
  </w:style>
  <w:style w:type="table" w:customStyle="1" w:styleId="2">
    <w:name w:val="Сетка таблицы2"/>
    <w:basedOn w:val="TableNormal"/>
    <w:next w:val="TableGrid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76B60"/>
    <w:rPr>
      <w:b/>
      <w:bCs/>
    </w:rPr>
  </w:style>
  <w:style w:type="character" w:styleId="Emphasis">
    <w:name w:val="Emphasis"/>
    <w:basedOn w:val="DefaultParagraphFont"/>
    <w:uiPriority w:val="20"/>
    <w:qFormat/>
    <w:rsid w:val="00576B6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76B60"/>
    <w:rPr>
      <w:rFonts w:ascii="Courier New" w:eastAsia="Times New Roman" w:hAnsi="Courier New" w:cs="Courier New"/>
    </w:rPr>
  </w:style>
  <w:style w:type="character" w:styleId="HTMLVariable">
    <w:name w:val="HTML Variable"/>
    <w:basedOn w:val="DefaultParagraphFont"/>
    <w:uiPriority w:val="99"/>
    <w:semiHidden/>
    <w:unhideWhenUsed/>
    <w:rsid w:val="00576B60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">
    <w:name w:val="Сетка таблицы3"/>
    <w:basedOn w:val="TableNormal"/>
    <w:next w:val="TableGrid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0">
    <w:name w:val="Нет списка2"/>
    <w:next w:val="NoList"/>
    <w:uiPriority w:val="99"/>
    <w:semiHidden/>
    <w:unhideWhenUsed/>
    <w:rsid w:val="00576B60"/>
  </w:style>
  <w:style w:type="table" w:customStyle="1" w:styleId="4">
    <w:name w:val="Сетка таблицы4"/>
    <w:basedOn w:val="TableNormal"/>
    <w:next w:val="TableGrid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">
    <w:name w:val="Нет списка3"/>
    <w:next w:val="NoList"/>
    <w:uiPriority w:val="99"/>
    <w:semiHidden/>
    <w:unhideWhenUsed/>
    <w:rsid w:val="00133713"/>
  </w:style>
  <w:style w:type="table" w:customStyle="1" w:styleId="5">
    <w:name w:val="Сетка таблицы5"/>
    <w:basedOn w:val="TableNormal"/>
    <w:next w:val="TableGrid"/>
    <w:uiPriority w:val="39"/>
    <w:rsid w:val="00133713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3">
    <w:name w:val="_По_центру"/>
    <w:basedOn w:val="a1"/>
    <w:next w:val="a1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">
    <w:name w:val="Сетка таблицы6"/>
    <w:basedOn w:val="TableNormal"/>
    <w:next w:val="TableGrid"/>
    <w:uiPriority w:val="39"/>
    <w:rsid w:val="007F32E3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TOC3">
    <w:name w:val="toc 3"/>
    <w:basedOn w:val="Normal"/>
    <w:next w:val="Normal"/>
    <w:autoRedefine/>
    <w:uiPriority w:val="39"/>
    <w:unhideWhenUsed/>
    <w:rsid w:val="009731F9"/>
    <w:pPr>
      <w:spacing w:after="100"/>
      <w:ind w:left="560"/>
    </w:pPr>
  </w:style>
  <w:style w:type="paragraph" w:customStyle="1" w:styleId="a4">
    <w:name w:val="_Раздел"/>
    <w:basedOn w:val="a1"/>
    <w:next w:val="a1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5">
    <w:name w:val="_Подраздел"/>
    <w:basedOn w:val="a4"/>
    <w:next w:val="a1"/>
    <w:qFormat/>
    <w:rsid w:val="001F43F2"/>
    <w:pPr>
      <w:keepNext/>
      <w:pageBreakBefore w:val="0"/>
      <w:outlineLvl w:val="9"/>
    </w:pPr>
  </w:style>
  <w:style w:type="paragraph" w:customStyle="1" w:styleId="a6">
    <w:name w:val="_Определение"/>
    <w:basedOn w:val="a1"/>
    <w:next w:val="a1"/>
    <w:qFormat/>
    <w:rsid w:val="00C26842"/>
    <w:pPr>
      <w:spacing w:before="120" w:after="120"/>
    </w:pPr>
    <w:rPr>
      <w:i/>
    </w:rPr>
  </w:style>
  <w:style w:type="character" w:customStyle="1" w:styleId="Heading2Char">
    <w:name w:val="Heading 2 Char"/>
    <w:basedOn w:val="DefaultParagraphFont"/>
    <w:link w:val="Heading2"/>
    <w:rsid w:val="00C16772"/>
    <w:rPr>
      <w:rFonts w:eastAsia="Times New Roman"/>
      <w:b/>
      <w:sz w:val="36"/>
      <w:szCs w:val="36"/>
    </w:rPr>
  </w:style>
  <w:style w:type="character" w:customStyle="1" w:styleId="Heading4Char">
    <w:name w:val="Heading 4 Char"/>
    <w:basedOn w:val="DefaultParagraphFont"/>
    <w:link w:val="Heading4"/>
    <w:rsid w:val="00C16772"/>
    <w:rPr>
      <w:rFonts w:eastAsia="Times New Roman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C16772"/>
    <w:rPr>
      <w:rFonts w:eastAsia="Times New Roman"/>
      <w:b/>
      <w:sz w:val="22"/>
      <w:szCs w:val="22"/>
    </w:rPr>
  </w:style>
  <w:style w:type="character" w:customStyle="1" w:styleId="Heading6Char">
    <w:name w:val="Heading 6 Char"/>
    <w:basedOn w:val="DefaultParagraphFont"/>
    <w:link w:val="Heading6"/>
    <w:rsid w:val="00C16772"/>
    <w:rPr>
      <w:rFonts w:eastAsia="Times New Roman"/>
      <w:b/>
    </w:rPr>
  </w:style>
  <w:style w:type="paragraph" w:styleId="Title">
    <w:name w:val="Title"/>
    <w:basedOn w:val="Normal"/>
    <w:next w:val="Normal"/>
    <w:link w:val="TitleChar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TitleChar">
    <w:name w:val="Title Char"/>
    <w:basedOn w:val="DefaultParagraphFont"/>
    <w:link w:val="Title"/>
    <w:rsid w:val="00C16772"/>
    <w:rPr>
      <w:rFonts w:eastAsia="Times New Roman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SubtitleChar">
    <w:name w:val="Subtitle Char"/>
    <w:basedOn w:val="DefaultParagraphFont"/>
    <w:link w:val="Subtitle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FollowedHyperlink">
    <w:name w:val="FollowedHyperlink"/>
    <w:basedOn w:val="DefaultParagraphFont"/>
    <w:uiPriority w:val="99"/>
    <w:semiHidden/>
    <w:unhideWhenUsed/>
    <w:rsid w:val="0020347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92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476360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6" w:space="0" w:color="auto"/>
            <w:right w:val="single" w:sz="2" w:space="0" w:color="auto"/>
          </w:divBdr>
          <w:divsChild>
            <w:div w:id="1800830466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077634742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36324074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737437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9235612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531848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6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52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23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8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7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8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1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2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0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114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4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6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42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23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3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2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528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426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5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5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0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1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183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9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3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8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4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1</Pages>
  <Words>2348</Words>
  <Characters>13388</Characters>
  <Application>Microsoft Office Word</Application>
  <DocSecurity>0</DocSecurity>
  <Lines>111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15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мелева Анна Геннадьевна</dc:creator>
  <cp:lastModifiedBy>Демьян Швецов</cp:lastModifiedBy>
  <cp:revision>14</cp:revision>
  <cp:lastPrinted>2020-09-01T19:26:00Z</cp:lastPrinted>
  <dcterms:created xsi:type="dcterms:W3CDTF">2021-06-22T11:21:00Z</dcterms:created>
  <dcterms:modified xsi:type="dcterms:W3CDTF">2023-09-30T06:34:00Z</dcterms:modified>
</cp:coreProperties>
</file>